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0933" w:rsidRDefault="00B40933" w:rsidP="00B40933">
      <w:pPr>
        <w:jc w:val="center"/>
        <w:rPr>
          <w:rFonts w:ascii="Times New Roman" w:hAnsi="Times New Roman"/>
          <w:b/>
          <w:sz w:val="40"/>
          <w:szCs w:val="40"/>
          <w:lang w:val="ru-RU"/>
        </w:rPr>
      </w:pPr>
      <w:r>
        <w:rPr>
          <w:rFonts w:ascii="Times New Roman" w:hAnsi="Times New Roman"/>
          <w:b/>
          <w:sz w:val="40"/>
          <w:szCs w:val="40"/>
          <w:lang w:val="ru-RU"/>
        </w:rPr>
        <w:t>Кинематика. Основные понятия.</w:t>
      </w:r>
    </w:p>
    <w:p w:rsidR="00BD7892" w:rsidRDefault="00BD7892" w:rsidP="00B40933">
      <w:pPr>
        <w:jc w:val="center"/>
        <w:rPr>
          <w:rFonts w:ascii="Times New Roman" w:hAnsi="Times New Roman"/>
          <w:b/>
          <w:sz w:val="40"/>
          <w:szCs w:val="40"/>
          <w:lang w:val="ru-RU"/>
        </w:rPr>
      </w:pPr>
    </w:p>
    <w:p w:rsidR="00BD7892" w:rsidRPr="00B40933" w:rsidRDefault="00BD7892" w:rsidP="00B40933">
      <w:pPr>
        <w:jc w:val="center"/>
        <w:rPr>
          <w:rFonts w:ascii="Times New Roman" w:hAnsi="Times New Roman"/>
          <w:b/>
          <w:sz w:val="40"/>
          <w:szCs w:val="40"/>
          <w:lang w:val="ru-RU"/>
        </w:rPr>
      </w:pPr>
    </w:p>
    <w:p w:rsidR="00972352" w:rsidRPr="007A6CF1" w:rsidRDefault="00972352" w:rsidP="003D06EB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Материальная точка</w:t>
      </w:r>
      <w:r w:rsidR="00BD7892">
        <w:rPr>
          <w:rFonts w:ascii="Times New Roman" w:hAnsi="Times New Roman"/>
          <w:sz w:val="28"/>
          <w:szCs w:val="28"/>
          <w:lang w:val="ru-RU"/>
        </w:rPr>
        <w:t>.</w:t>
      </w:r>
    </w:p>
    <w:p w:rsidR="00114D37" w:rsidRPr="007A6CF1" w:rsidRDefault="00972352" w:rsidP="00114D37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раектория</w:t>
      </w:r>
      <w:r w:rsidR="00BD7892">
        <w:rPr>
          <w:rFonts w:ascii="Times New Roman" w:hAnsi="Times New Roman"/>
          <w:sz w:val="28"/>
          <w:szCs w:val="28"/>
          <w:lang w:val="ru-RU"/>
        </w:rPr>
        <w:t>.</w:t>
      </w:r>
      <w:r w:rsidR="00114D37"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114D37" w:rsidRPr="007A6CF1" w:rsidRDefault="00114D37" w:rsidP="00114D37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уть</w:t>
      </w:r>
      <w:r w:rsidR="00BD7892">
        <w:rPr>
          <w:rFonts w:ascii="Times New Roman" w:hAnsi="Times New Roman"/>
          <w:sz w:val="28"/>
          <w:szCs w:val="28"/>
          <w:lang w:val="ru-RU"/>
        </w:rPr>
        <w:t>.</w:t>
      </w:r>
    </w:p>
    <w:p w:rsidR="00972352" w:rsidRPr="007A6CF1" w:rsidRDefault="00114D37" w:rsidP="00972352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еремещение</w:t>
      </w:r>
      <w:r w:rsidR="00BD7892">
        <w:rPr>
          <w:rFonts w:ascii="Times New Roman" w:hAnsi="Times New Roman"/>
          <w:sz w:val="28"/>
          <w:szCs w:val="28"/>
          <w:lang w:val="ru-RU"/>
        </w:rPr>
        <w:t>.</w:t>
      </w:r>
    </w:p>
    <w:p w:rsidR="00D61B1D" w:rsidRPr="00C72902" w:rsidRDefault="00C10EAE" w:rsidP="00C72902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Механическое движение</w:t>
      </w:r>
      <w:r w:rsidR="00BD7892">
        <w:rPr>
          <w:rFonts w:ascii="Times New Roman" w:hAnsi="Times New Roman"/>
          <w:sz w:val="28"/>
          <w:szCs w:val="28"/>
          <w:lang w:val="ru-RU"/>
        </w:rPr>
        <w:t>.</w:t>
      </w:r>
    </w:p>
    <w:p w:rsidR="00C10EAE" w:rsidRPr="007A6CF1" w:rsidRDefault="00C10EAE" w:rsidP="00972352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Относительность движения</w:t>
      </w:r>
      <w:r w:rsidR="00FB1435" w:rsidRPr="007A6CF1">
        <w:rPr>
          <w:rFonts w:ascii="Times New Roman" w:hAnsi="Times New Roman"/>
          <w:sz w:val="28"/>
          <w:szCs w:val="28"/>
          <w:lang w:val="ru-RU"/>
        </w:rPr>
        <w:t>.</w:t>
      </w:r>
      <w:r w:rsidR="00114D37"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B1435" w:rsidRPr="007A6CF1">
        <w:rPr>
          <w:rFonts w:ascii="Times New Roman" w:hAnsi="Times New Roman"/>
          <w:sz w:val="28"/>
          <w:szCs w:val="28"/>
          <w:lang w:val="ru-RU"/>
        </w:rPr>
        <w:t>Т</w:t>
      </w:r>
      <w:r w:rsidRPr="007A6CF1">
        <w:rPr>
          <w:rFonts w:ascii="Times New Roman" w:hAnsi="Times New Roman"/>
          <w:sz w:val="28"/>
          <w:szCs w:val="28"/>
          <w:lang w:val="ru-RU"/>
        </w:rPr>
        <w:t>ело отсчета</w:t>
      </w:r>
      <w:r w:rsidR="00BD7892">
        <w:rPr>
          <w:rFonts w:ascii="Times New Roman" w:hAnsi="Times New Roman"/>
          <w:sz w:val="28"/>
          <w:szCs w:val="28"/>
          <w:lang w:val="ru-RU"/>
        </w:rPr>
        <w:t>.</w:t>
      </w:r>
    </w:p>
    <w:p w:rsidR="00114D37" w:rsidRPr="007A6CF1" w:rsidRDefault="00114D37" w:rsidP="00114D37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Система координат</w:t>
      </w:r>
      <w:r w:rsidR="00BD7892">
        <w:rPr>
          <w:rFonts w:ascii="Times New Roman" w:hAnsi="Times New Roman"/>
          <w:sz w:val="28"/>
          <w:szCs w:val="28"/>
          <w:lang w:val="ru-RU"/>
        </w:rPr>
        <w:t>.</w:t>
      </w:r>
    </w:p>
    <w:p w:rsidR="00114D37" w:rsidRDefault="00114D37" w:rsidP="00114D37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Система отсчета</w:t>
      </w:r>
      <w:r w:rsidR="00BD7892">
        <w:rPr>
          <w:rFonts w:ascii="Times New Roman" w:hAnsi="Times New Roman"/>
          <w:sz w:val="28"/>
          <w:szCs w:val="28"/>
          <w:lang w:val="ru-RU"/>
        </w:rPr>
        <w:t>.</w:t>
      </w:r>
    </w:p>
    <w:p w:rsidR="00C72902" w:rsidRPr="00D61B1D" w:rsidRDefault="00C72902" w:rsidP="00C72902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highlight w:val="yellow"/>
          <w:lang w:val="ru-RU"/>
        </w:rPr>
      </w:pPr>
      <w:r w:rsidRPr="00D61B1D">
        <w:rPr>
          <w:rFonts w:ascii="Times New Roman" w:hAnsi="Times New Roman"/>
          <w:sz w:val="28"/>
          <w:szCs w:val="28"/>
          <w:highlight w:val="yellow"/>
          <w:lang w:val="ru-RU"/>
        </w:rPr>
        <w:t>Скорость.</w:t>
      </w:r>
    </w:p>
    <w:p w:rsidR="00C72902" w:rsidRPr="00C72902" w:rsidRDefault="00C72902" w:rsidP="00C72902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D61B1D">
        <w:rPr>
          <w:rFonts w:ascii="Times New Roman" w:hAnsi="Times New Roman"/>
          <w:sz w:val="28"/>
          <w:szCs w:val="28"/>
          <w:highlight w:val="yellow"/>
          <w:lang w:val="ru-RU"/>
        </w:rPr>
        <w:t>Ускорение</w: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D61B1D" w:rsidRPr="007A6CF1" w:rsidRDefault="00D61B1D" w:rsidP="00114D37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D61B1D">
        <w:rPr>
          <w:rFonts w:ascii="Times New Roman" w:hAnsi="Times New Roman"/>
          <w:sz w:val="28"/>
          <w:szCs w:val="28"/>
          <w:highlight w:val="yellow"/>
          <w:lang w:val="ru-RU"/>
        </w:rPr>
        <w:t>Уравнения движения</w: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0C2F42" w:rsidRPr="007A6CF1" w:rsidRDefault="000C2F42" w:rsidP="00920602">
      <w:pPr>
        <w:pStyle w:val="aa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Поступательное </w:t>
      </w:r>
      <w:r w:rsidR="007A6760">
        <w:rPr>
          <w:rFonts w:ascii="Times New Roman" w:hAnsi="Times New Roman"/>
          <w:sz w:val="28"/>
          <w:szCs w:val="28"/>
          <w:lang w:val="ru-RU"/>
        </w:rPr>
        <w:t>движение и вращательное движение</w:t>
      </w:r>
      <w:r w:rsidR="00BD7892">
        <w:rPr>
          <w:rFonts w:ascii="Times New Roman" w:hAnsi="Times New Roman"/>
          <w:sz w:val="28"/>
          <w:szCs w:val="28"/>
          <w:lang w:val="ru-RU"/>
        </w:rPr>
        <w:t>.</w:t>
      </w:r>
    </w:p>
    <w:p w:rsidR="00972011" w:rsidRPr="00D61B1D" w:rsidRDefault="00972011" w:rsidP="00D61B1D">
      <w:pPr>
        <w:pStyle w:val="aa"/>
        <w:numPr>
          <w:ilvl w:val="0"/>
          <w:numId w:val="1"/>
        </w:num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D61B1D">
        <w:rPr>
          <w:rFonts w:ascii="Times New Roman" w:hAnsi="Times New Roman"/>
          <w:sz w:val="28"/>
          <w:szCs w:val="28"/>
          <w:lang w:val="ru-RU"/>
        </w:rPr>
        <w:br w:type="page"/>
      </w:r>
    </w:p>
    <w:p w:rsidR="00972011" w:rsidRPr="007A6CF1" w:rsidRDefault="00972011" w:rsidP="00972011">
      <w:pPr>
        <w:pStyle w:val="aa"/>
        <w:numPr>
          <w:ilvl w:val="0"/>
          <w:numId w:val="3"/>
        </w:numPr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7A6CF1">
        <w:rPr>
          <w:rFonts w:ascii="Times New Roman" w:hAnsi="Times New Roman"/>
          <w:b/>
          <w:sz w:val="28"/>
          <w:szCs w:val="28"/>
          <w:lang w:val="ru-RU"/>
        </w:rPr>
        <w:lastRenderedPageBreak/>
        <w:t>Материальная точка.</w:t>
      </w:r>
    </w:p>
    <w:p w:rsidR="00972011" w:rsidRPr="007A6CF1" w:rsidRDefault="00972011" w:rsidP="00972011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Материальной точкой называют любое тело, размеры которого малы в условиях данной задачи, что позволяет не учитывать размеры и форму тела, а считать его точкой.</w:t>
      </w:r>
    </w:p>
    <w:p w:rsidR="00972011" w:rsidRPr="007A6CF1" w:rsidRDefault="003D06EB" w:rsidP="00972011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Подчеркнем, что сам по себе</w:t>
      </w:r>
      <w:r w:rsidR="00972011" w:rsidRPr="007A6CF1">
        <w:rPr>
          <w:rFonts w:ascii="Times New Roman" w:hAnsi="Times New Roman"/>
          <w:sz w:val="28"/>
          <w:szCs w:val="28"/>
          <w:lang w:val="ru-RU"/>
        </w:rPr>
        <w:t xml:space="preserve"> размер тела не определяет, можно ли тело считать материальной точкой или нет, т.е. нельзя сказать: «маленькие тела можно рассматривать как материальную точку, а большие нет». </w:t>
      </w:r>
      <w:r w:rsidR="00C10EAE" w:rsidRPr="007A6CF1">
        <w:rPr>
          <w:rFonts w:ascii="Times New Roman" w:hAnsi="Times New Roman"/>
          <w:sz w:val="28"/>
          <w:szCs w:val="28"/>
          <w:lang w:val="ru-RU"/>
        </w:rPr>
        <w:t>Важн</w:t>
      </w:r>
      <w:r>
        <w:rPr>
          <w:rFonts w:ascii="Times New Roman" w:hAnsi="Times New Roman"/>
          <w:sz w:val="28"/>
          <w:szCs w:val="28"/>
          <w:lang w:val="ru-RU"/>
        </w:rPr>
        <w:t>а</w:t>
      </w:r>
      <w:r w:rsidR="00C10EAE"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еще и постановка</w:t>
      </w:r>
      <w:r w:rsidR="00C10EAE" w:rsidRPr="007A6CF1">
        <w:rPr>
          <w:rFonts w:ascii="Times New Roman" w:hAnsi="Times New Roman"/>
          <w:sz w:val="28"/>
          <w:szCs w:val="28"/>
          <w:lang w:val="ru-RU"/>
        </w:rPr>
        <w:t xml:space="preserve"> задачи.</w:t>
      </w:r>
    </w:p>
    <w:p w:rsidR="00972011" w:rsidRPr="007A6CF1" w:rsidRDefault="00972011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C10EAE" w:rsidRPr="007A6CF1" w:rsidRDefault="00C10EAE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ример:</w:t>
      </w:r>
    </w:p>
    <w:p w:rsidR="00C10EAE" w:rsidRPr="007A6CF1" w:rsidRDefault="00C10EAE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ело можно считать материальной точкой в случаях, когда оно перемещается</w:t>
      </w:r>
      <w:r w:rsidR="003D06EB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7A6CF1">
        <w:rPr>
          <w:rFonts w:ascii="Times New Roman" w:hAnsi="Times New Roman"/>
          <w:sz w:val="28"/>
          <w:szCs w:val="28"/>
          <w:lang w:val="ru-RU"/>
        </w:rPr>
        <w:t>на большие (по сравнению с его размерами) расстояния.</w:t>
      </w:r>
    </w:p>
    <w:p w:rsidR="00C10EAE" w:rsidRPr="007A6CF1" w:rsidRDefault="00C10EAE" w:rsidP="00C10EAE">
      <w:pPr>
        <w:ind w:firstLine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</w:t>
      </w:r>
      <w:r w:rsidR="00B920C1">
        <w:rPr>
          <w:rFonts w:ascii="Times New Roman" w:hAnsi="Times New Roman"/>
          <w:sz w:val="28"/>
          <w:szCs w:val="28"/>
          <w:lang w:val="ru-RU"/>
        </w:rPr>
        <w:t xml:space="preserve">ример 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1. Автомобиль, движется из Москвы в Петербург. Размер автомобиля пять метров, а проезжает он сотни километров. </w:t>
      </w:r>
      <w:r w:rsidR="004569C5" w:rsidRPr="007A6CF1">
        <w:rPr>
          <w:rFonts w:ascii="Times New Roman" w:hAnsi="Times New Roman"/>
          <w:sz w:val="28"/>
          <w:szCs w:val="28"/>
          <w:lang w:val="ru-RU"/>
        </w:rPr>
        <w:t>Поскольку размер автомобиля намного меньше проезжаемого расстояния, а</w:t>
      </w:r>
      <w:r w:rsidRPr="007A6CF1">
        <w:rPr>
          <w:rFonts w:ascii="Times New Roman" w:hAnsi="Times New Roman"/>
          <w:sz w:val="28"/>
          <w:szCs w:val="28"/>
          <w:lang w:val="ru-RU"/>
        </w:rPr>
        <w:t>втомобиль можно считать материальной точкой.</w:t>
      </w:r>
    </w:p>
    <w:p w:rsidR="00972011" w:rsidRPr="007A6CF1" w:rsidRDefault="00C10EAE" w:rsidP="00C10EA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</w:t>
      </w:r>
      <w:r w:rsidR="00B920C1">
        <w:rPr>
          <w:rFonts w:ascii="Times New Roman" w:hAnsi="Times New Roman"/>
          <w:sz w:val="28"/>
          <w:szCs w:val="28"/>
          <w:lang w:val="ru-RU"/>
        </w:rPr>
        <w:t xml:space="preserve">ример </w:t>
      </w:r>
      <w:r w:rsidRPr="007A6CF1">
        <w:rPr>
          <w:rFonts w:ascii="Times New Roman" w:hAnsi="Times New Roman"/>
          <w:sz w:val="28"/>
          <w:szCs w:val="28"/>
          <w:lang w:val="ru-RU"/>
        </w:rPr>
        <w:t>2. З</w:t>
      </w:r>
      <w:r w:rsidR="00972011" w:rsidRPr="007A6CF1">
        <w:rPr>
          <w:rFonts w:ascii="Times New Roman" w:hAnsi="Times New Roman"/>
          <w:sz w:val="28"/>
          <w:szCs w:val="28"/>
          <w:lang w:val="ru-RU"/>
        </w:rPr>
        <w:t>емля радиусом около 6,4 тыс. км является материальной точкой в своем годовом движении вокруг Солнца</w:t>
      </w:r>
      <w:r w:rsidR="004569C5" w:rsidRPr="007A6CF1">
        <w:rPr>
          <w:rFonts w:ascii="Times New Roman" w:hAnsi="Times New Roman"/>
          <w:sz w:val="28"/>
          <w:szCs w:val="28"/>
          <w:lang w:val="ru-RU"/>
        </w:rPr>
        <w:t xml:space="preserve">, поскольку </w:t>
      </w:r>
      <w:r w:rsidR="00972011" w:rsidRPr="007A6CF1">
        <w:rPr>
          <w:rFonts w:ascii="Times New Roman" w:hAnsi="Times New Roman"/>
          <w:sz w:val="28"/>
          <w:szCs w:val="28"/>
          <w:lang w:val="ru-RU"/>
        </w:rPr>
        <w:t xml:space="preserve">радиус орбиты </w:t>
      </w:r>
      <w:r w:rsidR="004569C5" w:rsidRPr="007A6CF1">
        <w:rPr>
          <w:rFonts w:ascii="Times New Roman" w:hAnsi="Times New Roman"/>
          <w:sz w:val="28"/>
          <w:szCs w:val="28"/>
          <w:lang w:val="ru-RU"/>
        </w:rPr>
        <w:t>(</w:t>
      </w:r>
      <w:r w:rsidR="00972011" w:rsidRPr="007A6CF1">
        <w:rPr>
          <w:rFonts w:ascii="Times New Roman" w:hAnsi="Times New Roman"/>
          <w:sz w:val="28"/>
          <w:szCs w:val="28"/>
          <w:lang w:val="ru-RU"/>
        </w:rPr>
        <w:t>около 150 млн. км)</w:t>
      </w:r>
      <w:r w:rsidR="004569C5" w:rsidRPr="007A6CF1">
        <w:rPr>
          <w:rFonts w:ascii="Times New Roman" w:hAnsi="Times New Roman"/>
          <w:sz w:val="28"/>
          <w:szCs w:val="28"/>
          <w:lang w:val="ru-RU"/>
        </w:rPr>
        <w:t xml:space="preserve"> намного больше </w:t>
      </w:r>
      <w:r w:rsidR="00600311">
        <w:rPr>
          <w:rFonts w:ascii="Times New Roman" w:hAnsi="Times New Roman"/>
          <w:sz w:val="28"/>
          <w:szCs w:val="28"/>
          <w:lang w:val="ru-RU"/>
        </w:rPr>
        <w:t>радиуса</w:t>
      </w:r>
      <w:r w:rsidR="004569C5" w:rsidRPr="007A6CF1">
        <w:rPr>
          <w:rFonts w:ascii="Times New Roman" w:hAnsi="Times New Roman"/>
          <w:sz w:val="28"/>
          <w:szCs w:val="28"/>
          <w:lang w:val="ru-RU"/>
        </w:rPr>
        <w:t xml:space="preserve"> Земли</w:t>
      </w:r>
      <w:r w:rsidR="00972011"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C10EAE" w:rsidRPr="007A6CF1" w:rsidRDefault="00C10EAE" w:rsidP="00AA7015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AA7015" w:rsidRPr="007A6CF1" w:rsidRDefault="00AA7015" w:rsidP="00AA7015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Упражнения:</w:t>
      </w:r>
    </w:p>
    <w:p w:rsidR="00AA7015" w:rsidRPr="007A6CF1" w:rsidRDefault="00AA7015" w:rsidP="004569C5">
      <w:pPr>
        <w:pStyle w:val="aa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Приведите примеры задач, при решении которых спортсмена можно считать материальной точкой.</w:t>
      </w:r>
    </w:p>
    <w:p w:rsidR="004569C5" w:rsidRPr="007A6CF1" w:rsidRDefault="004569C5" w:rsidP="00600311">
      <w:pPr>
        <w:autoSpaceDE w:val="0"/>
        <w:autoSpaceDN w:val="0"/>
        <w:adjustRightInd w:val="0"/>
        <w:jc w:val="both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Решение: любые задачи, в которых спортсмен преодо</w:t>
      </w:r>
      <w:r w:rsidR="00756F9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левает расстояния </w:t>
      </w:r>
      <w:proofErr w:type="gramStart"/>
      <w:r w:rsidR="00756F91">
        <w:rPr>
          <w:rFonts w:ascii="Times New Roman" w:eastAsia="HiddenHorzOCR" w:hAnsi="Times New Roman"/>
          <w:sz w:val="28"/>
          <w:szCs w:val="28"/>
          <w:lang w:val="ru-RU" w:bidi="ar-SA"/>
        </w:rPr>
        <w:t>намного больши</w:t>
      </w: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е</w:t>
      </w:r>
      <w:proofErr w:type="gramEnd"/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 его собственного размера</w:t>
      </w:r>
      <w:r w:rsidR="0060031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 (например, роста)</w:t>
      </w: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. Например, бегун, пробегающий несколько километров</w:t>
      </w:r>
      <w:r w:rsidR="00600311">
        <w:rPr>
          <w:rFonts w:ascii="Times New Roman" w:eastAsia="HiddenHorzOCR" w:hAnsi="Times New Roman"/>
          <w:sz w:val="28"/>
          <w:szCs w:val="28"/>
          <w:lang w:val="ru-RU" w:bidi="ar-SA"/>
        </w:rPr>
        <w:t>, может считаться материальной точкой.</w:t>
      </w:r>
    </w:p>
    <w:p w:rsidR="00AA7015" w:rsidRPr="007A6CF1" w:rsidRDefault="00AA7015" w:rsidP="004569C5">
      <w:pPr>
        <w:pStyle w:val="aa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Приведите примеры задач, при решении которых спортсмена нельзя считать материальной точкой.</w:t>
      </w:r>
    </w:p>
    <w:p w:rsidR="004569C5" w:rsidRPr="007A6CF1" w:rsidRDefault="004569C5" w:rsidP="00600311">
      <w:pPr>
        <w:autoSpaceDE w:val="0"/>
        <w:autoSpaceDN w:val="0"/>
        <w:adjustRightInd w:val="0"/>
        <w:jc w:val="both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Решение: любые задачи, в которых </w:t>
      </w:r>
      <w:r w:rsidR="0011034A"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рассматриваются </w:t>
      </w: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расстояния </w:t>
      </w:r>
      <w:r w:rsidR="0011034A"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сопоставимые </w:t>
      </w:r>
      <w:r w:rsidR="0060031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с </w:t>
      </w:r>
      <w:r w:rsidR="00600311"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его собственн</w:t>
      </w:r>
      <w:r w:rsidR="00D96F7D">
        <w:rPr>
          <w:rFonts w:ascii="Times New Roman" w:eastAsia="HiddenHorzOCR" w:hAnsi="Times New Roman"/>
          <w:sz w:val="28"/>
          <w:szCs w:val="28"/>
          <w:lang w:val="ru-RU" w:bidi="ar-SA"/>
        </w:rPr>
        <w:t>ым</w:t>
      </w:r>
      <w:r w:rsidR="00600311"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 размер</w:t>
      </w:r>
      <w:r w:rsidR="00D96F7D">
        <w:rPr>
          <w:rFonts w:ascii="Times New Roman" w:eastAsia="HiddenHorzOCR" w:hAnsi="Times New Roman"/>
          <w:sz w:val="28"/>
          <w:szCs w:val="28"/>
          <w:lang w:val="ru-RU" w:bidi="ar-SA"/>
        </w:rPr>
        <w:t>ом</w:t>
      </w:r>
      <w:r w:rsidR="00600311"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 </w:t>
      </w:r>
      <w:r w:rsidR="0011034A"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или меньшие</w:t>
      </w: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.</w:t>
      </w:r>
      <w:r w:rsidR="0011034A"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 Например, фотофиниш или акробатический трюк. </w:t>
      </w:r>
    </w:p>
    <w:p w:rsidR="00AA7015" w:rsidRPr="007A6CF1" w:rsidRDefault="00AA7015" w:rsidP="0011034A">
      <w:pPr>
        <w:pStyle w:val="aa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Приведите примеры задач, в которых поезд: а) можно считать материальной точкой; б) нельзя считать материальной точкой.</w:t>
      </w:r>
    </w:p>
    <w:p w:rsidR="0011034A" w:rsidRPr="007A6CF1" w:rsidRDefault="0011034A" w:rsidP="00D96F7D">
      <w:pPr>
        <w:autoSpaceDE w:val="0"/>
        <w:autoSpaceDN w:val="0"/>
        <w:adjustRightInd w:val="0"/>
        <w:jc w:val="both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Решение: а) любые задачи, в которых рассматриваются расстояния намного больше </w:t>
      </w:r>
      <w:r w:rsidR="00D96F7D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размера (длины) </w:t>
      </w: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поезда. Например, поезд едет из Москвы в Иркутск, и требуется найти время, через которое поезд прибудет в пункт назначения. б) любые задачи, в которых рассматриваются расстояния сопоставимые или меньшие его собственного размера. Например, человек идет вдоль неподвижного поезда, или внутри движущегося поезда, требуется узнать за какое время человек пройдет три вагона.</w:t>
      </w:r>
    </w:p>
    <w:p w:rsidR="00114D37" w:rsidRPr="007A6CF1" w:rsidRDefault="00AA7015" w:rsidP="0011034A">
      <w:pPr>
        <w:pStyle w:val="aa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Можно ли принять за материальную точку снаряд при расчете максимальной дальности его полета?</w:t>
      </w:r>
    </w:p>
    <w:p w:rsidR="0011034A" w:rsidRPr="007A6CF1" w:rsidRDefault="0011034A" w:rsidP="00D96F7D">
      <w:pPr>
        <w:pStyle w:val="aa"/>
        <w:ind w:left="0"/>
        <w:jc w:val="both"/>
        <w:rPr>
          <w:rFonts w:ascii="Times New Roman" w:hAnsi="Times New Roman"/>
          <w:sz w:val="28"/>
          <w:szCs w:val="28"/>
          <w:lang w:val="ru-RU"/>
        </w:rPr>
      </w:pPr>
      <w:r w:rsidRPr="00D96F7D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Решение: </w:t>
      </w:r>
      <w:r w:rsidR="00D96F7D" w:rsidRPr="00D96F7D">
        <w:rPr>
          <w:rFonts w:ascii="Times New Roman" w:eastAsia="HiddenHorzOCR" w:hAnsi="Times New Roman"/>
          <w:sz w:val="28"/>
          <w:szCs w:val="28"/>
          <w:lang w:val="ru-RU" w:bidi="ar-SA"/>
        </w:rPr>
        <w:t>Материальной точкой называют любое тело, размеры которого малы в условиях данной задачи</w:t>
      </w:r>
      <w:r w:rsidR="00D96F7D">
        <w:rPr>
          <w:rFonts w:ascii="Times New Roman" w:eastAsia="HiddenHorzOCR" w:hAnsi="Times New Roman"/>
          <w:sz w:val="28"/>
          <w:szCs w:val="28"/>
          <w:lang w:val="ru-RU" w:bidi="ar-SA"/>
        </w:rPr>
        <w:t>.</w:t>
      </w:r>
      <w:r w:rsidR="00DF491A" w:rsidRPr="007A6CF1">
        <w:rPr>
          <w:rFonts w:ascii="Times New Roman" w:hAnsi="Times New Roman"/>
          <w:sz w:val="28"/>
          <w:szCs w:val="28"/>
          <w:lang w:val="ru-RU"/>
        </w:rPr>
        <w:t xml:space="preserve"> Снаряд имеет размер порядка метра (хотя</w:t>
      </w:r>
      <w:r w:rsidR="00D96F7D">
        <w:rPr>
          <w:rFonts w:ascii="Times New Roman" w:hAnsi="Times New Roman"/>
          <w:sz w:val="28"/>
          <w:szCs w:val="28"/>
          <w:lang w:val="ru-RU"/>
        </w:rPr>
        <w:t>,</w:t>
      </w:r>
      <w:r w:rsidR="00DF491A" w:rsidRPr="007A6CF1">
        <w:rPr>
          <w:rFonts w:ascii="Times New Roman" w:hAnsi="Times New Roman"/>
          <w:sz w:val="28"/>
          <w:szCs w:val="28"/>
          <w:lang w:val="ru-RU"/>
        </w:rPr>
        <w:t xml:space="preserve"> конечно, снаряды </w:t>
      </w:r>
      <w:r w:rsidR="00D96F7D">
        <w:rPr>
          <w:rFonts w:ascii="Times New Roman" w:hAnsi="Times New Roman"/>
          <w:sz w:val="28"/>
          <w:szCs w:val="28"/>
          <w:lang w:val="ru-RU"/>
        </w:rPr>
        <w:t xml:space="preserve">бывают </w:t>
      </w:r>
      <w:r w:rsidR="00DF491A" w:rsidRPr="007A6CF1">
        <w:rPr>
          <w:rFonts w:ascii="Times New Roman" w:hAnsi="Times New Roman"/>
          <w:sz w:val="28"/>
          <w:szCs w:val="28"/>
          <w:lang w:val="ru-RU"/>
        </w:rPr>
        <w:t xml:space="preserve">очень разные). Пролетают снаряды километры, а то и десятки и сотни километров. Поскольку </w:t>
      </w:r>
      <w:r w:rsidR="00D96F7D">
        <w:rPr>
          <w:rFonts w:ascii="Times New Roman" w:hAnsi="Times New Roman"/>
          <w:sz w:val="28"/>
          <w:szCs w:val="28"/>
          <w:lang w:val="ru-RU"/>
        </w:rPr>
        <w:t xml:space="preserve">расстояние, пролетаемое снарядом, </w:t>
      </w:r>
      <w:r w:rsidR="00DF491A" w:rsidRPr="007A6CF1">
        <w:rPr>
          <w:rFonts w:ascii="Times New Roman" w:hAnsi="Times New Roman"/>
          <w:sz w:val="28"/>
          <w:szCs w:val="28"/>
          <w:lang w:val="ru-RU"/>
        </w:rPr>
        <w:t xml:space="preserve">намного больше </w:t>
      </w:r>
      <w:r w:rsidR="00D96F7D">
        <w:rPr>
          <w:rFonts w:ascii="Times New Roman" w:hAnsi="Times New Roman"/>
          <w:sz w:val="28"/>
          <w:szCs w:val="28"/>
          <w:lang w:val="ru-RU"/>
        </w:rPr>
        <w:t>его размера</w:t>
      </w:r>
      <w:r w:rsidR="00DF491A" w:rsidRPr="007A6CF1">
        <w:rPr>
          <w:rFonts w:ascii="Times New Roman" w:hAnsi="Times New Roman"/>
          <w:sz w:val="28"/>
          <w:szCs w:val="28"/>
          <w:lang w:val="ru-RU"/>
        </w:rPr>
        <w:t>, то снаряд</w:t>
      </w:r>
      <w:r w:rsidR="00D96F7D">
        <w:rPr>
          <w:rFonts w:ascii="Times New Roman" w:hAnsi="Times New Roman"/>
          <w:sz w:val="28"/>
          <w:szCs w:val="28"/>
          <w:lang w:val="ru-RU"/>
        </w:rPr>
        <w:t xml:space="preserve"> в этой задаче</w:t>
      </w:r>
      <w:r w:rsidR="00DF491A" w:rsidRPr="007A6CF1">
        <w:rPr>
          <w:rFonts w:ascii="Times New Roman" w:hAnsi="Times New Roman"/>
          <w:sz w:val="28"/>
          <w:szCs w:val="28"/>
          <w:lang w:val="ru-RU"/>
        </w:rPr>
        <w:t xml:space="preserve"> можно считать материальной точкой.</w:t>
      </w:r>
    </w:p>
    <w:p w:rsidR="00114D37" w:rsidRPr="007A6CF1" w:rsidRDefault="00AA7015" w:rsidP="00DF491A">
      <w:pPr>
        <w:pStyle w:val="aa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Можно ли считать Луну материальной точкой: а) при расчете расстояния от Земли до Луны; б) при измерении ее диаметра?</w:t>
      </w:r>
    </w:p>
    <w:p w:rsidR="00DF491A" w:rsidRPr="007A6CF1" w:rsidRDefault="00DF491A" w:rsidP="00DF491A">
      <w:pPr>
        <w:autoSpaceDE w:val="0"/>
        <w:autoSpaceDN w:val="0"/>
        <w:adjustRightInd w:val="0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Решение: а) расстояние от Земли до Луны около 400 тысяч километров, а диаметр около 3,5 тысяч километров. Поскольку диаметр намного меньше расстояния от Земли до Луны, то Луну в условиях данной задачи, можно считать, материальной точкой. б) при измерении диаметра, Луну считать материальной точкой нельзя, поскольку </w:t>
      </w:r>
      <w:r w:rsidR="00D96F7D">
        <w:rPr>
          <w:rFonts w:ascii="Times New Roman" w:hAnsi="Times New Roman"/>
          <w:sz w:val="28"/>
          <w:szCs w:val="28"/>
          <w:lang w:val="ru-RU"/>
        </w:rPr>
        <w:t>нас интересует ее размер</w: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7A5FCF" w:rsidRPr="007A6CF1" w:rsidRDefault="007A5FCF">
      <w:p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br w:type="page"/>
      </w:r>
    </w:p>
    <w:p w:rsidR="00114D37" w:rsidRPr="007A6CF1" w:rsidRDefault="00114D37" w:rsidP="00727023">
      <w:pPr>
        <w:pStyle w:val="aa"/>
        <w:numPr>
          <w:ilvl w:val="0"/>
          <w:numId w:val="3"/>
        </w:numPr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7A6CF1">
        <w:rPr>
          <w:rFonts w:ascii="Times New Roman" w:hAnsi="Times New Roman"/>
          <w:b/>
          <w:sz w:val="28"/>
          <w:szCs w:val="28"/>
          <w:lang w:val="ru-RU"/>
        </w:rPr>
        <w:t>Траектория</w:t>
      </w:r>
    </w:p>
    <w:p w:rsidR="00114D37" w:rsidRPr="007A6CF1" w:rsidRDefault="009B7D1B" w:rsidP="00C10EA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раектория – л</w:t>
      </w:r>
      <w:r w:rsidR="00114D37" w:rsidRPr="007A6CF1">
        <w:rPr>
          <w:rFonts w:ascii="Times New Roman" w:hAnsi="Times New Roman"/>
          <w:sz w:val="28"/>
          <w:szCs w:val="28"/>
          <w:lang w:val="ru-RU"/>
        </w:rPr>
        <w:t>иния, вдоль которой движется материальная точка.</w:t>
      </w:r>
    </w:p>
    <w:p w:rsidR="00114D37" w:rsidRPr="007A6CF1" w:rsidRDefault="00114D37" w:rsidP="00C10EA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D6AA6" w:rsidRPr="007A6CF1" w:rsidRDefault="004D6AA6" w:rsidP="00C10EA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римеры:</w:t>
      </w:r>
    </w:p>
    <w:p w:rsidR="004D6AA6" w:rsidRPr="007A6CF1" w:rsidRDefault="004D6AA6" w:rsidP="00C10EA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</w:t>
      </w:r>
      <w:r w:rsidR="00B920C1">
        <w:rPr>
          <w:rFonts w:ascii="Times New Roman" w:hAnsi="Times New Roman"/>
          <w:sz w:val="28"/>
          <w:szCs w:val="28"/>
          <w:lang w:val="ru-RU"/>
        </w:rPr>
        <w:t xml:space="preserve">ример 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1. Траекторией движения Земли вокруг Солнца является </w:t>
      </w:r>
      <w:r w:rsidR="002D0DA4">
        <w:rPr>
          <w:rFonts w:ascii="Times New Roman" w:hAnsi="Times New Roman"/>
          <w:sz w:val="28"/>
          <w:szCs w:val="28"/>
          <w:lang w:val="ru-RU"/>
        </w:rPr>
        <w:t xml:space="preserve">эллипс. В некотором приближении эту траекторию можно считать </w:t>
      </w:r>
      <w:r w:rsidRPr="007A6CF1">
        <w:rPr>
          <w:rFonts w:ascii="Times New Roman" w:hAnsi="Times New Roman"/>
          <w:sz w:val="28"/>
          <w:szCs w:val="28"/>
          <w:lang w:val="ru-RU"/>
        </w:rPr>
        <w:t>окружность</w:t>
      </w:r>
      <w:r w:rsidR="002D0DA4">
        <w:rPr>
          <w:rFonts w:ascii="Times New Roman" w:hAnsi="Times New Roman"/>
          <w:sz w:val="28"/>
          <w:szCs w:val="28"/>
          <w:lang w:val="ru-RU"/>
        </w:rPr>
        <w:t>ю</w: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727023" w:rsidRPr="007A6CF1" w:rsidRDefault="000C2F42" w:rsidP="00727023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Упражнения</w:t>
      </w:r>
    </w:p>
    <w:p w:rsidR="000C2F42" w:rsidRPr="007A6CF1" w:rsidRDefault="000C2F42" w:rsidP="00C10EA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0C2F42" w:rsidRPr="007A6CF1" w:rsidRDefault="000C2F42" w:rsidP="00727023">
      <w:pPr>
        <w:pStyle w:val="aa"/>
        <w:numPr>
          <w:ilvl w:val="0"/>
          <w:numId w:val="1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Муха прошла по столу 1 м, затем полетела вертикально вверх, и поднялась на 2 м. Изобразите схематически траекторию движения мухи.</w:t>
      </w:r>
    </w:p>
    <w:p w:rsidR="0048277D" w:rsidRPr="007A6CF1" w:rsidRDefault="0048277D" w:rsidP="000C2F42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48277D" w:rsidRPr="007A6CF1" w:rsidRDefault="0048277D" w:rsidP="000C2F42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раектория –</w:t>
      </w:r>
      <w:r w:rsidR="002D0DA4">
        <w:rPr>
          <w:rFonts w:ascii="Times New Roman" w:hAnsi="Times New Roman"/>
          <w:sz w:val="28"/>
          <w:szCs w:val="28"/>
          <w:lang w:val="ru-RU"/>
        </w:rPr>
        <w:t xml:space="preserve"> линия, вдоль которой движется материальная точка (муха)</w: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48277D" w:rsidRPr="007A6CF1" w:rsidRDefault="00C9085B" w:rsidP="000C2F42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043" editas="canvas" style="width:335.7pt;height:291pt;mso-position-horizontal-relative:char;mso-position-vertical-relative:line" coordorigin="2730,6263" coordsize="5167,4479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42" type="#_x0000_t75" style="position:absolute;left:2730;top:6263;width:5167;height:4479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3242;top:9883;width:1687;height:1" o:connectortype="straight"/>
            <v:shape id="_x0000_s1046" type="#_x0000_t32" style="position:absolute;left:3245;top:8195;width:3372;height:4;rotation:90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left:4179;top:7676;width:564;height:393" strokecolor="white [3212]">
              <v:textbox>
                <w:txbxContent>
                  <w:p w:rsidR="00AD4C15" w:rsidRPr="0048277D" w:rsidRDefault="00AD4C15" w:rsidP="0048277D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2 м</w:t>
                    </w:r>
                  </w:p>
                </w:txbxContent>
              </v:textbox>
            </v:shape>
            <v:shape id="_x0000_s1048" type="#_x0000_t202" style="position:absolute;left:3846;top:9314;width:564;height:393" strokecolor="white [3212]">
              <v:textbox>
                <w:txbxContent>
                  <w:p w:rsidR="00AD4C15" w:rsidRPr="0048277D" w:rsidRDefault="00AD4C15" w:rsidP="0048277D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 м</w:t>
                    </w:r>
                  </w:p>
                </w:txbxContent>
              </v:textbox>
            </v:shape>
            <v:shape id="_x0000_s1049" type="#_x0000_t202" style="position:absolute;left:5141;top:10052;width:2617;height:394" strokecolor="white [3212]">
              <v:textbox>
                <w:txbxContent>
                  <w:p w:rsidR="00AD4C15" w:rsidRPr="0048277D" w:rsidRDefault="00AD4C15" w:rsidP="0048277D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Линия и есть траектория</w:t>
                    </w:r>
                  </w:p>
                </w:txbxContent>
              </v:textbox>
            </v:shape>
            <v:shape id="_x0000_s1050" type="#_x0000_t32" style="position:absolute;left:5005;top:8406;width:1011;height:1521;flip:x y" o:connectortype="straight">
              <v:stroke endarrow="block"/>
            </v:shape>
            <v:shape id="_x0000_s1051" type="#_x0000_t32" style="position:absolute;left:3993;top:10005;width:1148;height:244;flip:x y" o:connectortype="straight">
              <v:stroke endarrow="block"/>
            </v:shape>
            <w10:wrap type="none"/>
            <w10:anchorlock/>
          </v:group>
        </w:pict>
      </w:r>
    </w:p>
    <w:p w:rsidR="00A0638E" w:rsidRPr="007A6CF1" w:rsidRDefault="00A0638E" w:rsidP="00727023">
      <w:pPr>
        <w:pStyle w:val="aa"/>
        <w:numPr>
          <w:ilvl w:val="0"/>
          <w:numId w:val="1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урист</w:t>
      </w:r>
      <w:r w:rsidR="0048277D" w:rsidRPr="007A6CF1">
        <w:rPr>
          <w:rFonts w:ascii="Times New Roman" w:hAnsi="Times New Roman"/>
          <w:sz w:val="28"/>
          <w:szCs w:val="28"/>
          <w:lang w:val="ru-RU"/>
        </w:rPr>
        <w:t xml:space="preserve"> прошел на восток 1 </w:t>
      </w:r>
      <w:r w:rsidRPr="007A6CF1">
        <w:rPr>
          <w:rFonts w:ascii="Times New Roman" w:hAnsi="Times New Roman"/>
          <w:sz w:val="28"/>
          <w:szCs w:val="28"/>
          <w:lang w:val="ru-RU"/>
        </w:rPr>
        <w:t>к</w:t>
      </w:r>
      <w:r w:rsidR="0048277D" w:rsidRPr="007A6CF1">
        <w:rPr>
          <w:rFonts w:ascii="Times New Roman" w:hAnsi="Times New Roman"/>
          <w:sz w:val="28"/>
          <w:szCs w:val="28"/>
          <w:lang w:val="ru-RU"/>
        </w:rPr>
        <w:t xml:space="preserve">м, на север 2 </w:t>
      </w:r>
      <w:r w:rsidRPr="007A6CF1">
        <w:rPr>
          <w:rFonts w:ascii="Times New Roman" w:hAnsi="Times New Roman"/>
          <w:sz w:val="28"/>
          <w:szCs w:val="28"/>
          <w:lang w:val="ru-RU"/>
        </w:rPr>
        <w:t>к</w:t>
      </w:r>
      <w:r w:rsidR="0048277D" w:rsidRPr="007A6CF1">
        <w:rPr>
          <w:rFonts w:ascii="Times New Roman" w:hAnsi="Times New Roman"/>
          <w:sz w:val="28"/>
          <w:szCs w:val="28"/>
          <w:lang w:val="ru-RU"/>
        </w:rPr>
        <w:t xml:space="preserve">м, затем на запад 1 </w:t>
      </w:r>
      <w:r w:rsidRPr="007A6CF1">
        <w:rPr>
          <w:rFonts w:ascii="Times New Roman" w:hAnsi="Times New Roman"/>
          <w:sz w:val="28"/>
          <w:szCs w:val="28"/>
          <w:lang w:val="ru-RU"/>
        </w:rPr>
        <w:t>к</w:t>
      </w:r>
      <w:r w:rsidR="0048277D" w:rsidRPr="007A6CF1">
        <w:rPr>
          <w:rFonts w:ascii="Times New Roman" w:hAnsi="Times New Roman"/>
          <w:sz w:val="28"/>
          <w:szCs w:val="28"/>
          <w:lang w:val="ru-RU"/>
        </w:rPr>
        <w:t>м.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Изобразите схематически траекторию движения туриста.</w:t>
      </w:r>
    </w:p>
    <w:p w:rsidR="00A0638E" w:rsidRPr="007A6CF1" w:rsidRDefault="00A0638E" w:rsidP="00A0638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A0638E" w:rsidRPr="007A6CF1" w:rsidRDefault="00A0638E" w:rsidP="00A0638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раектория – линия, вдоль которой движется</w:t>
      </w:r>
      <w:r w:rsidR="002D0DA4">
        <w:rPr>
          <w:rFonts w:ascii="Times New Roman" w:hAnsi="Times New Roman"/>
          <w:sz w:val="28"/>
          <w:szCs w:val="28"/>
          <w:lang w:val="ru-RU"/>
        </w:rPr>
        <w:t xml:space="preserve"> материальная точка (турист)</w: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A0638E" w:rsidRPr="007A6CF1" w:rsidRDefault="00C9085B" w:rsidP="00A0638E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053" editas="canvas" style="width:335.7pt;height:291pt;mso-position-horizontal-relative:char;mso-position-vertical-relative:line" coordorigin="2730,6263" coordsize="5167,4479">
            <o:lock v:ext="edit" aspectratio="t"/>
            <v:shape id="_x0000_s1054" type="#_x0000_t75" style="position:absolute;left:2730;top:6263;width:5167;height:4479" o:preferrelative="f">
              <v:fill o:detectmouseclick="t"/>
              <v:path o:extrusionok="t" o:connecttype="none"/>
              <o:lock v:ext="edit" text="t"/>
            </v:shape>
            <v:shape id="_x0000_s1055" type="#_x0000_t32" style="position:absolute;left:3242;top:9883;width:1687;height:1" o:connectortype="straight"/>
            <v:shape id="_x0000_s1056" type="#_x0000_t32" style="position:absolute;left:3245;top:8195;width:3372;height:4;rotation:90" o:connectortype="straight"/>
            <v:shape id="_x0000_s1057" type="#_x0000_t202" style="position:absolute;left:4188;top:7716;width:651;height:393" strokecolor="white [3212]">
              <v:textbox>
                <w:txbxContent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2 км</w:t>
                    </w:r>
                  </w:p>
                </w:txbxContent>
              </v:textbox>
            </v:shape>
            <v:shape id="_x0000_s1058" type="#_x0000_t202" style="position:absolute;left:3767;top:9410;width:697;height:393" strokecolor="white [3212]">
              <v:textbox>
                <w:txbxContent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 км</w:t>
                    </w:r>
                  </w:p>
                </w:txbxContent>
              </v:textbox>
            </v:shape>
            <v:shape id="_x0000_s1059" type="#_x0000_t202" style="position:absolute;left:5141;top:10052;width:2617;height:394" strokecolor="white [3212]">
              <v:textbox>
                <w:txbxContent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Линия и есть траектория</w:t>
                    </w:r>
                  </w:p>
                </w:txbxContent>
              </v:textbox>
            </v:shape>
            <v:shape id="_x0000_s1060" type="#_x0000_t32" style="position:absolute;left:5005;top:8406;width:1011;height:1521;flip:x y" o:connectortype="straight">
              <v:stroke endarrow="block"/>
            </v:shape>
            <v:shape id="_x0000_s1061" type="#_x0000_t32" style="position:absolute;left:3993;top:10005;width:1148;height:244;flip:x y" o:connectortype="straight">
              <v:stroke endarrow="block"/>
            </v:shape>
            <v:shape id="_x0000_s1062" type="#_x0000_t32" style="position:absolute;left:3246;top:6511;width:1687;height:1" o:connectortype="straight"/>
            <v:shape id="_x0000_s1063" type="#_x0000_t202" style="position:absolute;left:3601;top:6638;width:698;height:392" strokecolor="white [3212]">
              <v:textbox>
                <w:txbxContent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 км</w:t>
                    </w:r>
                  </w:p>
                </w:txbxContent>
              </v:textbox>
            </v:shape>
            <v:shape id="_x0000_s1064" type="#_x0000_t32" style="position:absolute;left:6853;top:6585;width:0;height:1131;flip:y" o:connectortype="straight">
              <v:stroke endarrow="block"/>
            </v:shape>
            <v:shape id="_x0000_s1065" type="#_x0000_t202" style="position:absolute;left:6997;top:6585;width:800;height:393" strokecolor="white [3212]">
              <v:textbox>
                <w:txbxContent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Север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8277D" w:rsidRPr="007A6CF1" w:rsidRDefault="00A0638E" w:rsidP="00727023">
      <w:pPr>
        <w:pStyle w:val="aa"/>
        <w:numPr>
          <w:ilvl w:val="0"/>
          <w:numId w:val="11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Школьник прошел по улице 100 м, затем повернул налево и прошел еще 200 м, затем повернул направо и прошел еще 100 м. Изобразите схематически траекторию движения школьника.</w:t>
      </w:r>
    </w:p>
    <w:p w:rsidR="00037FCE" w:rsidRPr="007A6CF1" w:rsidRDefault="00037FCE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037FCE" w:rsidRPr="007A6CF1" w:rsidRDefault="00037FCE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раектория – линия, вдоль которой движется </w:t>
      </w:r>
      <w:r w:rsidR="002D0DA4">
        <w:rPr>
          <w:rFonts w:ascii="Times New Roman" w:hAnsi="Times New Roman"/>
          <w:sz w:val="28"/>
          <w:szCs w:val="28"/>
          <w:lang w:val="ru-RU"/>
        </w:rPr>
        <w:t>материальная точка (турист)</w: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037FCE" w:rsidRPr="007A6CF1" w:rsidRDefault="00037FCE" w:rsidP="00037FCE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A0638E" w:rsidRPr="007A6CF1" w:rsidRDefault="00C9085B" w:rsidP="00A0638E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066" editas="canvas" style="width:335.7pt;height:291pt;mso-position-horizontal-relative:char;mso-position-vertical-relative:line" coordorigin="2730,6263" coordsize="5167,4479">
            <o:lock v:ext="edit" aspectratio="t"/>
            <v:shape id="_x0000_s1067" type="#_x0000_t75" style="position:absolute;left:2730;top:6263;width:5167;height:4479" o:preferrelative="f">
              <v:fill o:detectmouseclick="t"/>
              <v:path o:extrusionok="t" o:connecttype="none"/>
              <o:lock v:ext="edit" text="t"/>
            </v:shape>
            <v:shape id="_x0000_s1068" type="#_x0000_t32" style="position:absolute;left:3242;top:9883;width:1687;height:1" o:connectortype="straight"/>
            <v:shape id="_x0000_s1069" type="#_x0000_t32" style="position:absolute;left:3245;top:8195;width:3372;height:4;rotation:90" o:connectortype="straight"/>
            <v:shape id="_x0000_s1070" type="#_x0000_t202" style="position:absolute;left:3993;top:7716;width:755;height:393" strokecolor="white [3212]">
              <v:textbox>
                <w:txbxContent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200 м</w:t>
                    </w:r>
                  </w:p>
                </w:txbxContent>
              </v:textbox>
            </v:shape>
            <v:shape id="_x0000_s1071" type="#_x0000_t202" style="position:absolute;left:3242;top:10005;width:697;height:393" strokecolor="white [3212]">
              <v:textbox>
                <w:txbxContent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00 м</w:t>
                    </w:r>
                  </w:p>
                </w:txbxContent>
              </v:textbox>
            </v:shape>
            <v:shape id="_x0000_s1072" type="#_x0000_t202" style="position:absolute;left:5141;top:10052;width:2617;height:394" strokecolor="white [3212]">
              <v:textbox>
                <w:txbxContent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Линия и есть траектория</w:t>
                    </w:r>
                  </w:p>
                </w:txbxContent>
              </v:textbox>
            </v:shape>
            <v:shape id="_x0000_s1073" type="#_x0000_t32" style="position:absolute;left:5005;top:8406;width:1011;height:1521;flip:x y" o:connectortype="straight">
              <v:stroke endarrow="block"/>
            </v:shape>
            <v:shape id="_x0000_s1074" type="#_x0000_t32" style="position:absolute;left:3993;top:10005;width:1148;height:244;flip:x y" o:connectortype="straight">
              <v:stroke endarrow="block"/>
            </v:shape>
            <v:shape id="_x0000_s1075" type="#_x0000_t32" style="position:absolute;left:4929;top:6509;width:1688;height:2" o:connectortype="straight"/>
            <v:shape id="_x0000_s1076" type="#_x0000_t202" style="position:absolute;left:5450;top:6654;width:699;height:393" strokecolor="white [3212]">
              <v:textbox>
                <w:txbxContent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00 м</w:t>
                    </w:r>
                  </w:p>
                </w:txbxContent>
              </v:textbox>
            </v:shape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079" type="#_x0000_t38" style="position:absolute;left:4748;top:9757;width:270;height:248;flip:y" o:connectortype="curved" adj="20180,858784,-325728">
              <v:stroke endarrow="block"/>
            </v:shape>
            <v:shape id="_x0000_s1080" type="#_x0000_t202" style="position:absolute;left:3993;top:9338;width:900;height:501" strokecolor="white [3212]">
              <v:textbox>
                <w:txbxContent>
                  <w:p w:rsidR="00AD4C15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поворот</w:t>
                    </w:r>
                  </w:p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налево</w:t>
                    </w:r>
                  </w:p>
                </w:txbxContent>
              </v:textbox>
            </v:shape>
            <v:shape id="_x0000_s1081" type="#_x0000_t202" style="position:absolute;left:3742;top:6509;width:991;height:622" strokecolor="white [3212]">
              <v:textbox>
                <w:txbxContent>
                  <w:p w:rsidR="00AD4C15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поворот</w:t>
                    </w:r>
                  </w:p>
                  <w:p w:rsidR="00AD4C15" w:rsidRPr="0048277D" w:rsidRDefault="00AD4C15" w:rsidP="00A0638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направо</w:t>
                    </w:r>
                  </w:p>
                </w:txbxContent>
              </v:textbox>
            </v:shape>
            <v:shape id="_x0000_s1082" type="#_x0000_t38" style="position:absolute;left:4733;top:6359;width:272;height:248;flip:y" o:connectortype="curved" adj="3243,561198,-307418">
              <v:stroke endarrow="block"/>
            </v:shape>
            <w10:wrap type="none"/>
            <w10:anchorlock/>
          </v:group>
        </w:pict>
      </w:r>
    </w:p>
    <w:p w:rsidR="00727023" w:rsidRPr="007A6CF1" w:rsidRDefault="00727023" w:rsidP="00A0638E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9B7D1B" w:rsidRPr="007A6CF1" w:rsidRDefault="009B7D1B">
      <w:p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br w:type="page"/>
      </w:r>
    </w:p>
    <w:p w:rsidR="00114D37" w:rsidRPr="007A6CF1" w:rsidRDefault="00114D37" w:rsidP="00727023">
      <w:pPr>
        <w:pStyle w:val="aa"/>
        <w:numPr>
          <w:ilvl w:val="0"/>
          <w:numId w:val="3"/>
        </w:numPr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7A6CF1">
        <w:rPr>
          <w:rFonts w:ascii="Times New Roman" w:hAnsi="Times New Roman"/>
          <w:b/>
          <w:sz w:val="28"/>
          <w:szCs w:val="28"/>
          <w:lang w:val="ru-RU"/>
        </w:rPr>
        <w:t>Путь</w:t>
      </w:r>
    </w:p>
    <w:p w:rsidR="00114D37" w:rsidRPr="007A6CF1" w:rsidRDefault="00114D37" w:rsidP="00C10EA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уть – длина траектории</w:t>
      </w:r>
      <w:r w:rsidR="00037FCE"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0C2F42" w:rsidRPr="007A6CF1" w:rsidRDefault="000C2F42" w:rsidP="000C2F42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0C2F42" w:rsidRPr="007A6CF1" w:rsidRDefault="000C2F42" w:rsidP="000C2F42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Упражнения:</w:t>
      </w:r>
    </w:p>
    <w:p w:rsidR="00037FCE" w:rsidRPr="007A6CF1" w:rsidRDefault="00037FCE" w:rsidP="00037FCE">
      <w:pPr>
        <w:pStyle w:val="aa"/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урист все время шел </w:t>
      </w:r>
      <w:r w:rsidR="00A94FEF">
        <w:rPr>
          <w:rFonts w:ascii="Times New Roman" w:hAnsi="Times New Roman"/>
          <w:sz w:val="28"/>
          <w:szCs w:val="28"/>
          <w:lang w:val="ru-RU"/>
        </w:rPr>
        <w:t xml:space="preserve">по дороге. В начале движения турист находился у </w:t>
      </w:r>
      <w:r w:rsidRPr="007A6CF1">
        <w:rPr>
          <w:rFonts w:ascii="Times New Roman" w:hAnsi="Times New Roman"/>
          <w:sz w:val="28"/>
          <w:szCs w:val="28"/>
          <w:lang w:val="ru-RU"/>
        </w:rPr>
        <w:t>километров</w:t>
      </w:r>
      <w:r w:rsidR="00A94FEF">
        <w:rPr>
          <w:rFonts w:ascii="Times New Roman" w:hAnsi="Times New Roman"/>
          <w:sz w:val="28"/>
          <w:szCs w:val="28"/>
          <w:lang w:val="ru-RU"/>
        </w:rPr>
        <w:t>ого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столбик</w:t>
      </w:r>
      <w:r w:rsidR="00A94FEF">
        <w:rPr>
          <w:rFonts w:ascii="Times New Roman" w:hAnsi="Times New Roman"/>
          <w:sz w:val="28"/>
          <w:szCs w:val="28"/>
          <w:lang w:val="ru-RU"/>
        </w:rPr>
        <w:t>а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с цифрой 5. В конце движения турист остановился у километрового столбика с цифрой 20. Какой путь прошел турист.</w:t>
      </w:r>
    </w:p>
    <w:p w:rsidR="00037FCE" w:rsidRDefault="00037FCE" w:rsidP="000C2F42">
      <w:pPr>
        <w:ind w:left="360"/>
        <w:jc w:val="both"/>
        <w:rPr>
          <w:rFonts w:ascii="Times New Roman" w:hAnsi="Times New Roman"/>
          <w:position w:val="-6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Решение: путь – длина траектории. Турист прошел </w:t>
      </w:r>
      <w:r w:rsidR="002D0DA4" w:rsidRPr="002D0DA4">
        <w:rPr>
          <w:rFonts w:ascii="Times New Roman" w:hAnsi="Times New Roman"/>
          <w:position w:val="-6"/>
          <w:sz w:val="28"/>
          <w:szCs w:val="28"/>
          <w:lang w:val="ru-RU"/>
        </w:rPr>
        <w:object w:dxaOrig="1700" w:dyaOrig="300">
          <v:shape id="_x0000_i1044" type="#_x0000_t75" style="width:85.4pt;height:15.3pt" o:ole="">
            <v:imagedata r:id="rId5" o:title=""/>
          </v:shape>
          <o:OLEObject Type="Embed" ProgID="Equation.DSMT4" ShapeID="_x0000_i1044" DrawAspect="Content" ObjectID="_1431418581" r:id="rId6"/>
        </w:object>
      </w:r>
    </w:p>
    <w:p w:rsidR="00F05BB0" w:rsidRDefault="00F05BB0" w:rsidP="000C2F42">
      <w:pPr>
        <w:ind w:left="360"/>
        <w:jc w:val="both"/>
        <w:rPr>
          <w:rFonts w:ascii="Times New Roman" w:hAnsi="Times New Roman"/>
          <w:position w:val="-6"/>
          <w:sz w:val="28"/>
          <w:szCs w:val="28"/>
          <w:lang w:val="ru-RU"/>
        </w:rPr>
      </w:pPr>
      <w:r>
        <w:rPr>
          <w:rFonts w:ascii="Times New Roman" w:hAnsi="Times New Roman"/>
          <w:position w:val="-6"/>
          <w:sz w:val="28"/>
          <w:szCs w:val="28"/>
          <w:lang w:val="ru-RU"/>
        </w:rPr>
        <w:t>Ответ: 15 км.</w:t>
      </w:r>
    </w:p>
    <w:p w:rsidR="00F05BB0" w:rsidRPr="007A6CF1" w:rsidRDefault="00F05BB0" w:rsidP="000C2F42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0C2F42" w:rsidRPr="007A6CF1" w:rsidRDefault="000C2F42" w:rsidP="00037FCE">
      <w:pPr>
        <w:pStyle w:val="aa"/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Муха прошла по столу 1 м, затем полетела вертикально вверх, и поднялась на 2 м. Изобразите схематически траекторию движения мухи и найдите путь</w:t>
      </w:r>
      <w:r w:rsidR="00A94FEF">
        <w:rPr>
          <w:rFonts w:ascii="Times New Roman" w:hAnsi="Times New Roman"/>
          <w:sz w:val="28"/>
          <w:szCs w:val="28"/>
          <w:lang w:val="ru-RU"/>
        </w:rPr>
        <w:t>, проделанный мухой</w: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037FCE" w:rsidRPr="007A6CF1" w:rsidRDefault="00037FCE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037FCE" w:rsidRPr="007A6CF1" w:rsidRDefault="00037FCE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раектория – линия, вдоль которой движется </w:t>
      </w:r>
      <w:r w:rsidR="00A94FEF">
        <w:rPr>
          <w:rFonts w:ascii="Times New Roman" w:hAnsi="Times New Roman"/>
          <w:sz w:val="28"/>
          <w:szCs w:val="28"/>
          <w:lang w:val="ru-RU"/>
        </w:rPr>
        <w:t>материальная точка (муха)</w:t>
      </w:r>
      <w:r w:rsidRPr="007A6CF1">
        <w:rPr>
          <w:rFonts w:ascii="Times New Roman" w:hAnsi="Times New Roman"/>
          <w:sz w:val="28"/>
          <w:szCs w:val="28"/>
          <w:lang w:val="ru-RU"/>
        </w:rPr>
        <w:t>. Путь – длина траектории.</w:t>
      </w:r>
    </w:p>
    <w:p w:rsidR="00037FCE" w:rsidRPr="007A6CF1" w:rsidRDefault="00C9085B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083" editas="canvas" style="width:335.7pt;height:291pt;mso-position-horizontal-relative:char;mso-position-vertical-relative:line" coordorigin="2730,6263" coordsize="5167,4479">
            <o:lock v:ext="edit" aspectratio="t"/>
            <v:shape id="_x0000_s1084" type="#_x0000_t75" style="position:absolute;left:2730;top:6263;width:5167;height:4479" o:preferrelative="f">
              <v:fill o:detectmouseclick="t"/>
              <v:path o:extrusionok="t" o:connecttype="none"/>
              <o:lock v:ext="edit" text="t"/>
            </v:shape>
            <v:shape id="_x0000_s1085" type="#_x0000_t32" style="position:absolute;left:3242;top:9883;width:1687;height:1" o:connectortype="straight"/>
            <v:shape id="_x0000_s1086" type="#_x0000_t32" style="position:absolute;left:3245;top:8195;width:3372;height:4;rotation:90" o:connectortype="straight"/>
            <v:shape id="_x0000_s1087" type="#_x0000_t202" style="position:absolute;left:4179;top:7676;width:564;height:393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2 м</w:t>
                    </w:r>
                  </w:p>
                </w:txbxContent>
              </v:textbox>
            </v:shape>
            <v:shape id="_x0000_s1088" type="#_x0000_t202" style="position:absolute;left:3846;top:9314;width:564;height:393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 м</w:t>
                    </w:r>
                  </w:p>
                </w:txbxContent>
              </v:textbox>
            </v:shape>
            <v:shape id="_x0000_s1089" type="#_x0000_t202" style="position:absolute;left:5141;top:10052;width:2617;height:394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Линия и есть траектория</w:t>
                    </w:r>
                  </w:p>
                </w:txbxContent>
              </v:textbox>
            </v:shape>
            <v:shape id="_x0000_s1090" type="#_x0000_t32" style="position:absolute;left:5005;top:8406;width:1011;height:1521;flip:x y" o:connectortype="straight">
              <v:stroke endarrow="block"/>
            </v:shape>
            <v:shape id="_x0000_s1091" type="#_x0000_t32" style="position:absolute;left:3993;top:10005;width:1148;height:244;flip:x y" o:connectortype="straight">
              <v:stroke endarrow="block"/>
            </v:shape>
            <w10:wrap type="none"/>
            <w10:anchorlock/>
          </v:group>
        </w:pict>
      </w:r>
    </w:p>
    <w:p w:rsidR="00F05BB0" w:rsidRDefault="00037FCE">
      <w:pPr>
        <w:spacing w:after="200" w:line="276" w:lineRule="auto"/>
        <w:rPr>
          <w:rFonts w:ascii="Times New Roman" w:hAnsi="Times New Roman"/>
          <w:position w:val="-6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Муха </w:t>
      </w:r>
      <w:r w:rsidR="00A94FEF">
        <w:rPr>
          <w:rFonts w:ascii="Times New Roman" w:hAnsi="Times New Roman"/>
          <w:sz w:val="28"/>
          <w:szCs w:val="28"/>
          <w:lang w:val="ru-RU"/>
        </w:rPr>
        <w:t xml:space="preserve">проделала </w:t>
      </w:r>
      <w:r w:rsidR="007E3FEF" w:rsidRPr="007A6CF1">
        <w:rPr>
          <w:rFonts w:ascii="Times New Roman" w:hAnsi="Times New Roman"/>
          <w:sz w:val="28"/>
          <w:szCs w:val="28"/>
          <w:lang w:val="ru-RU"/>
        </w:rPr>
        <w:t>путь</w:t>
      </w:r>
      <w:r w:rsidR="00A94FEF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A94FEF" w:rsidRPr="00A94FEF">
        <w:rPr>
          <w:rFonts w:ascii="Times New Roman" w:hAnsi="Times New Roman"/>
          <w:position w:val="-6"/>
          <w:sz w:val="28"/>
          <w:szCs w:val="28"/>
          <w:lang w:val="ru-RU"/>
        </w:rPr>
        <w:object w:dxaOrig="1280" w:dyaOrig="300">
          <v:shape id="_x0000_i1045" type="#_x0000_t75" style="width:63.7pt;height:15.3pt" o:ole="">
            <v:imagedata r:id="rId7" o:title=""/>
          </v:shape>
          <o:OLEObject Type="Embed" ProgID="Equation.DSMT4" ShapeID="_x0000_i1045" DrawAspect="Content" ObjectID="_1431418582" r:id="rId8"/>
        </w:object>
      </w:r>
    </w:p>
    <w:p w:rsidR="00F05BB0" w:rsidRPr="007A6CF1" w:rsidRDefault="00F05BB0">
      <w:p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F05BB0">
        <w:rPr>
          <w:rFonts w:ascii="Times New Roman" w:hAnsi="Times New Roman"/>
          <w:sz w:val="28"/>
          <w:szCs w:val="28"/>
          <w:lang w:val="ru-RU"/>
        </w:rPr>
        <w:t>Ответ: 3 м.</w:t>
      </w:r>
    </w:p>
    <w:p w:rsidR="00037FCE" w:rsidRPr="007A6CF1" w:rsidRDefault="00037FCE" w:rsidP="00037FCE">
      <w:pPr>
        <w:pStyle w:val="aa"/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урист прошел на восток 1 км, на север 2 км, затем на запад 1 км. Изобразите схематически траекторию движения туриста и найдите </w:t>
      </w:r>
      <w:r w:rsidR="00A94FEF">
        <w:rPr>
          <w:rFonts w:ascii="Times New Roman" w:hAnsi="Times New Roman"/>
          <w:sz w:val="28"/>
          <w:szCs w:val="28"/>
          <w:lang w:val="ru-RU"/>
        </w:rPr>
        <w:t xml:space="preserve">его </w:t>
      </w:r>
      <w:r w:rsidRPr="007A6CF1">
        <w:rPr>
          <w:rFonts w:ascii="Times New Roman" w:hAnsi="Times New Roman"/>
          <w:sz w:val="28"/>
          <w:szCs w:val="28"/>
          <w:lang w:val="ru-RU"/>
        </w:rPr>
        <w:t>путь.</w:t>
      </w:r>
    </w:p>
    <w:p w:rsidR="00037FCE" w:rsidRPr="007A6CF1" w:rsidRDefault="00037FCE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037FCE" w:rsidRPr="007A6CF1" w:rsidRDefault="00037FCE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раектория – линия, вдоль которой движется </w:t>
      </w:r>
      <w:r w:rsidR="00A94FEF">
        <w:rPr>
          <w:rFonts w:ascii="Times New Roman" w:hAnsi="Times New Roman"/>
          <w:sz w:val="28"/>
          <w:szCs w:val="28"/>
          <w:lang w:val="ru-RU"/>
        </w:rPr>
        <w:t>материальная точка (турист)</w:t>
      </w:r>
      <w:r w:rsidRPr="007A6CF1">
        <w:rPr>
          <w:rFonts w:ascii="Times New Roman" w:hAnsi="Times New Roman"/>
          <w:sz w:val="28"/>
          <w:szCs w:val="28"/>
          <w:lang w:val="ru-RU"/>
        </w:rPr>
        <w:t>. Путь – длина траектории.</w:t>
      </w:r>
    </w:p>
    <w:p w:rsidR="00037FCE" w:rsidRPr="007A6CF1" w:rsidRDefault="00C9085B" w:rsidP="00037FCE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107" editas="canvas" style="width:335.7pt;height:291pt;mso-position-horizontal-relative:char;mso-position-vertical-relative:line" coordorigin="2730,6263" coordsize="5167,4479">
            <o:lock v:ext="edit" aspectratio="t"/>
            <v:shape id="_x0000_s1108" type="#_x0000_t75" style="position:absolute;left:2730;top:6263;width:5167;height:4479" o:preferrelative="f">
              <v:fill o:detectmouseclick="t"/>
              <v:path o:extrusionok="t" o:connecttype="none"/>
              <o:lock v:ext="edit" text="t"/>
            </v:shape>
            <v:shape id="_x0000_s1109" type="#_x0000_t32" style="position:absolute;left:3242;top:9883;width:1687;height:1" o:connectortype="straight"/>
            <v:shape id="_x0000_s1110" type="#_x0000_t32" style="position:absolute;left:3245;top:8195;width:3372;height:4;rotation:90" o:connectortype="straight"/>
            <v:shape id="_x0000_s1111" type="#_x0000_t202" style="position:absolute;left:4188;top:7716;width:651;height:393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2 км</w:t>
                    </w:r>
                  </w:p>
                </w:txbxContent>
              </v:textbox>
            </v:shape>
            <v:shape id="_x0000_s1112" type="#_x0000_t202" style="position:absolute;left:3767;top:9410;width:697;height:393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 км</w:t>
                    </w:r>
                  </w:p>
                </w:txbxContent>
              </v:textbox>
            </v:shape>
            <v:shape id="_x0000_s1113" type="#_x0000_t202" style="position:absolute;left:5141;top:10052;width:2617;height:394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Линия и есть траектория</w:t>
                    </w:r>
                  </w:p>
                </w:txbxContent>
              </v:textbox>
            </v:shape>
            <v:shape id="_x0000_s1114" type="#_x0000_t32" style="position:absolute;left:5005;top:8406;width:1011;height:1521;flip:x y" o:connectortype="straight">
              <v:stroke endarrow="block"/>
            </v:shape>
            <v:shape id="_x0000_s1115" type="#_x0000_t32" style="position:absolute;left:3993;top:10005;width:1148;height:244;flip:x y" o:connectortype="straight">
              <v:stroke endarrow="block"/>
            </v:shape>
            <v:shape id="_x0000_s1116" type="#_x0000_t32" style="position:absolute;left:3246;top:6511;width:1687;height:1" o:connectortype="straight"/>
            <v:shape id="_x0000_s1117" type="#_x0000_t202" style="position:absolute;left:3601;top:6638;width:698;height:392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 км</w:t>
                    </w:r>
                  </w:p>
                </w:txbxContent>
              </v:textbox>
            </v:shape>
            <v:shape id="_x0000_s1118" type="#_x0000_t32" style="position:absolute;left:6853;top:6585;width:0;height:1131;flip:y" o:connectortype="straight">
              <v:stroke endarrow="block"/>
            </v:shape>
            <v:shape id="_x0000_s1119" type="#_x0000_t202" style="position:absolute;left:6997;top:6585;width:800;height:393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Север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94FEF" w:rsidRDefault="00037FCE" w:rsidP="00A94FEF">
      <w:pPr>
        <w:pStyle w:val="aa"/>
        <w:jc w:val="both"/>
        <w:rPr>
          <w:rFonts w:ascii="Times New Roman" w:hAnsi="Times New Roman"/>
          <w:position w:val="-6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урист прошел </w:t>
      </w:r>
      <w:r w:rsidR="007E3FEF" w:rsidRPr="007A6CF1">
        <w:rPr>
          <w:rFonts w:ascii="Times New Roman" w:hAnsi="Times New Roman"/>
          <w:sz w:val="28"/>
          <w:szCs w:val="28"/>
          <w:lang w:val="ru-RU"/>
        </w:rPr>
        <w:t>путь</w:t>
      </w:r>
      <w:r w:rsidR="00A94FEF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A94FEF" w:rsidRPr="00A94FEF">
        <w:rPr>
          <w:rFonts w:ascii="Times New Roman" w:hAnsi="Times New Roman"/>
          <w:position w:val="-6"/>
          <w:sz w:val="28"/>
          <w:szCs w:val="28"/>
          <w:lang w:val="ru-RU"/>
        </w:rPr>
        <w:object w:dxaOrig="1780" w:dyaOrig="300">
          <v:shape id="_x0000_i1046" type="#_x0000_t75" style="width:88.55pt;height:15.3pt" o:ole="">
            <v:imagedata r:id="rId9" o:title=""/>
          </v:shape>
          <o:OLEObject Type="Embed" ProgID="Equation.DSMT4" ShapeID="_x0000_i1046" DrawAspect="Content" ObjectID="_1431418583" r:id="rId10"/>
        </w:object>
      </w:r>
    </w:p>
    <w:p w:rsidR="00F05BB0" w:rsidRDefault="00F05BB0" w:rsidP="00A94FEF">
      <w:pPr>
        <w:pStyle w:val="aa"/>
        <w:jc w:val="both"/>
        <w:rPr>
          <w:rFonts w:ascii="Times New Roman" w:hAnsi="Times New Roman"/>
          <w:position w:val="-6"/>
          <w:sz w:val="28"/>
          <w:szCs w:val="28"/>
          <w:lang w:val="ru-RU"/>
        </w:rPr>
      </w:pPr>
      <w:r>
        <w:rPr>
          <w:rFonts w:ascii="Times New Roman" w:hAnsi="Times New Roman"/>
          <w:position w:val="-6"/>
          <w:sz w:val="28"/>
          <w:szCs w:val="28"/>
          <w:lang w:val="ru-RU"/>
        </w:rPr>
        <w:t>Ответ: 4 км.</w:t>
      </w:r>
    </w:p>
    <w:p w:rsidR="00F05BB0" w:rsidRDefault="00F05BB0" w:rsidP="00A94FEF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037FCE" w:rsidRPr="007A6CF1" w:rsidRDefault="00037FCE" w:rsidP="00575668">
      <w:pPr>
        <w:pStyle w:val="aa"/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Школьник прошел по улице 100 м, затем повернул налево и прошел еще 200 м, затем повернул направо и прошел еще 100 м. Изобразите схематически траекторию движения школьника</w:t>
      </w:r>
      <w:r w:rsidR="00A94FEF">
        <w:rPr>
          <w:rFonts w:ascii="Times New Roman" w:hAnsi="Times New Roman"/>
          <w:sz w:val="28"/>
          <w:szCs w:val="28"/>
          <w:lang w:val="ru-RU"/>
        </w:rPr>
        <w:t xml:space="preserve"> и найдите его путь</w: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037FCE" w:rsidRPr="007A6CF1" w:rsidRDefault="00037FCE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037FCE" w:rsidRPr="007A6CF1" w:rsidRDefault="00037FCE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раектория – линия, вдоль которой движется </w:t>
      </w:r>
      <w:r w:rsidR="00A94FEF">
        <w:rPr>
          <w:rFonts w:ascii="Times New Roman" w:hAnsi="Times New Roman"/>
          <w:sz w:val="28"/>
          <w:szCs w:val="28"/>
          <w:lang w:val="ru-RU"/>
        </w:rPr>
        <w:t>материальная точка (школьник)</w:t>
      </w:r>
      <w:r w:rsidRPr="007A6CF1">
        <w:rPr>
          <w:rFonts w:ascii="Times New Roman" w:hAnsi="Times New Roman"/>
          <w:sz w:val="28"/>
          <w:szCs w:val="28"/>
          <w:lang w:val="ru-RU"/>
        </w:rPr>
        <w:t>. Путь – длина траектории.</w:t>
      </w:r>
    </w:p>
    <w:p w:rsidR="00037FCE" w:rsidRPr="007A6CF1" w:rsidRDefault="00C9085B" w:rsidP="00037FCE">
      <w:p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092" editas="canvas" style="width:335.7pt;height:291pt;mso-position-horizontal-relative:char;mso-position-vertical-relative:line" coordorigin="2730,6263" coordsize="5167,4479">
            <o:lock v:ext="edit" aspectratio="t"/>
            <v:shape id="_x0000_s1093" type="#_x0000_t75" style="position:absolute;left:2730;top:6263;width:5167;height:4479" o:preferrelative="f">
              <v:fill o:detectmouseclick="t"/>
              <v:path o:extrusionok="t" o:connecttype="none"/>
              <o:lock v:ext="edit" text="t"/>
            </v:shape>
            <v:shape id="_x0000_s1094" type="#_x0000_t32" style="position:absolute;left:3242;top:9883;width:1687;height:1" o:connectortype="straight"/>
            <v:shape id="_x0000_s1095" type="#_x0000_t32" style="position:absolute;left:3245;top:8195;width:3372;height:4;rotation:90" o:connectortype="straight"/>
            <v:shape id="_x0000_s1096" type="#_x0000_t202" style="position:absolute;left:3993;top:7716;width:755;height:393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200 м</w:t>
                    </w:r>
                  </w:p>
                </w:txbxContent>
              </v:textbox>
            </v:shape>
            <v:shape id="_x0000_s1097" type="#_x0000_t202" style="position:absolute;left:3242;top:10005;width:697;height:393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00 м</w:t>
                    </w:r>
                  </w:p>
                </w:txbxContent>
              </v:textbox>
            </v:shape>
            <v:shape id="_x0000_s1098" type="#_x0000_t202" style="position:absolute;left:5141;top:10052;width:2617;height:394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Линия и есть траектория</w:t>
                    </w:r>
                  </w:p>
                </w:txbxContent>
              </v:textbox>
            </v:shape>
            <v:shape id="_x0000_s1099" type="#_x0000_t32" style="position:absolute;left:5005;top:8406;width:1011;height:1521;flip:x y" o:connectortype="straight">
              <v:stroke endarrow="block"/>
            </v:shape>
            <v:shape id="_x0000_s1100" type="#_x0000_t32" style="position:absolute;left:3993;top:10005;width:1148;height:244;flip:x y" o:connectortype="straight">
              <v:stroke endarrow="block"/>
            </v:shape>
            <v:shape id="_x0000_s1101" type="#_x0000_t32" style="position:absolute;left:4929;top:6509;width:1688;height:2" o:connectortype="straight"/>
            <v:shape id="_x0000_s1102" type="#_x0000_t202" style="position:absolute;left:5450;top:6654;width:699;height:393" strokecolor="white [3212]">
              <v:textbox>
                <w:txbxContent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00 м</w:t>
                    </w:r>
                  </w:p>
                </w:txbxContent>
              </v:textbox>
            </v:shape>
            <v:shape id="_x0000_s1103" type="#_x0000_t38" style="position:absolute;left:4748;top:9757;width:270;height:248;flip:y" o:connectortype="curved" adj="20180,858784,-325728">
              <v:stroke endarrow="block"/>
            </v:shape>
            <v:shape id="_x0000_s1104" type="#_x0000_t202" style="position:absolute;left:3993;top:9338;width:900;height:501" strokecolor="white [3212]">
              <v:textbox>
                <w:txbxContent>
                  <w:p w:rsidR="00AD4C15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поворот</w:t>
                    </w:r>
                  </w:p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налево</w:t>
                    </w:r>
                  </w:p>
                </w:txbxContent>
              </v:textbox>
            </v:shape>
            <v:shape id="_x0000_s1105" type="#_x0000_t202" style="position:absolute;left:3742;top:6509;width:991;height:622" strokecolor="white [3212]">
              <v:textbox>
                <w:txbxContent>
                  <w:p w:rsidR="00AD4C15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поворот</w:t>
                    </w:r>
                  </w:p>
                  <w:p w:rsidR="00AD4C15" w:rsidRPr="0048277D" w:rsidRDefault="00AD4C15" w:rsidP="00037FCE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направо</w:t>
                    </w:r>
                  </w:p>
                </w:txbxContent>
              </v:textbox>
            </v:shape>
            <v:shape id="_x0000_s1106" type="#_x0000_t38" style="position:absolute;left:4733;top:6359;width:272;height:248;flip:y" o:connectortype="curved" adj="3243,561198,-307418">
              <v:stroke endarrow="block"/>
            </v:shape>
            <w10:wrap type="none"/>
            <w10:anchorlock/>
          </v:group>
        </w:pict>
      </w:r>
    </w:p>
    <w:p w:rsidR="00F05BB0" w:rsidRDefault="00037FCE">
      <w:pPr>
        <w:spacing w:after="200" w:line="276" w:lineRule="auto"/>
        <w:rPr>
          <w:rFonts w:ascii="Times New Roman" w:hAnsi="Times New Roman"/>
          <w:position w:val="-6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Школьник прошел </w:t>
      </w:r>
      <w:r w:rsidR="007E3FEF" w:rsidRPr="007A6CF1">
        <w:rPr>
          <w:rFonts w:ascii="Times New Roman" w:hAnsi="Times New Roman"/>
          <w:sz w:val="28"/>
          <w:szCs w:val="28"/>
          <w:lang w:val="ru-RU"/>
        </w:rPr>
        <w:t xml:space="preserve">путь </w:t>
      </w:r>
      <w:r w:rsidR="00A94FEF" w:rsidRPr="00A94FEF">
        <w:rPr>
          <w:rFonts w:ascii="Times New Roman" w:hAnsi="Times New Roman"/>
          <w:position w:val="-6"/>
          <w:sz w:val="28"/>
          <w:szCs w:val="28"/>
          <w:lang w:val="ru-RU"/>
        </w:rPr>
        <w:object w:dxaOrig="2799" w:dyaOrig="300">
          <v:shape id="_x0000_i1047" type="#_x0000_t75" style="width:139.55pt;height:15.3pt" o:ole="">
            <v:imagedata r:id="rId11" o:title=""/>
          </v:shape>
          <o:OLEObject Type="Embed" ProgID="Equation.DSMT4" ShapeID="_x0000_i1047" DrawAspect="Content" ObjectID="_1431418584" r:id="rId12"/>
        </w:object>
      </w:r>
    </w:p>
    <w:p w:rsidR="00037FCE" w:rsidRPr="007A6CF1" w:rsidRDefault="00F05BB0">
      <w:p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position w:val="-6"/>
          <w:sz w:val="28"/>
          <w:szCs w:val="28"/>
          <w:lang w:val="ru-RU"/>
        </w:rPr>
        <w:t>Ответ: 400 м.</w:t>
      </w:r>
      <w:r w:rsidR="00037FCE" w:rsidRPr="007A6CF1">
        <w:rPr>
          <w:rFonts w:ascii="Times New Roman" w:hAnsi="Times New Roman"/>
          <w:sz w:val="28"/>
          <w:szCs w:val="28"/>
          <w:lang w:val="ru-RU"/>
        </w:rPr>
        <w:br w:type="page"/>
      </w:r>
    </w:p>
    <w:p w:rsidR="00114D37" w:rsidRPr="007A6CF1" w:rsidRDefault="00114D37" w:rsidP="00C10EA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114D37" w:rsidRPr="007A6CF1" w:rsidRDefault="00114D37" w:rsidP="00727023">
      <w:pPr>
        <w:pStyle w:val="aa"/>
        <w:numPr>
          <w:ilvl w:val="0"/>
          <w:numId w:val="3"/>
        </w:numPr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7A6CF1">
        <w:rPr>
          <w:rFonts w:ascii="Times New Roman" w:hAnsi="Times New Roman"/>
          <w:b/>
          <w:sz w:val="28"/>
          <w:szCs w:val="28"/>
          <w:lang w:val="ru-RU"/>
        </w:rPr>
        <w:t>Перемещение</w:t>
      </w:r>
    </w:p>
    <w:p w:rsidR="00114D37" w:rsidRPr="007A6CF1" w:rsidRDefault="00114D37" w:rsidP="00C10EA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Направленный отрезок, проведенный из начального положения материальной точки в ее конечное положение, называется перемещением</w:t>
      </w:r>
      <w:r w:rsidR="00EB4C74">
        <w:rPr>
          <w:rFonts w:ascii="Times New Roman" w:hAnsi="Times New Roman"/>
          <w:sz w:val="28"/>
          <w:szCs w:val="28"/>
          <w:lang w:val="ru-RU"/>
        </w:rPr>
        <w:t xml:space="preserve"> материальной точки.</w:t>
      </w:r>
    </w:p>
    <w:p w:rsidR="007E3FEF" w:rsidRPr="007A6CF1" w:rsidRDefault="007E3FEF" w:rsidP="000C2F42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0C2F42" w:rsidRDefault="000C2F42" w:rsidP="000C2F42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Упражнения:</w:t>
      </w:r>
    </w:p>
    <w:p w:rsidR="002D0DA4" w:rsidRPr="007A6CF1" w:rsidRDefault="002D0DA4" w:rsidP="002D0DA4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ело находилось в точке </w:t>
      </w:r>
      <w:r w:rsidRPr="007A6CF1">
        <w:rPr>
          <w:rFonts w:ascii="Times New Roman" w:hAnsi="Times New Roman"/>
          <w:sz w:val="28"/>
          <w:szCs w:val="28"/>
        </w:rPr>
        <w:t>A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  <w:lang w:val="ru-RU"/>
        </w:rPr>
        <w:t xml:space="preserve">затем 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переместилось в точку </w:t>
      </w:r>
      <w:r w:rsidRPr="007A6CF1">
        <w:rPr>
          <w:rFonts w:ascii="Times New Roman" w:hAnsi="Times New Roman"/>
          <w:sz w:val="28"/>
          <w:szCs w:val="28"/>
        </w:rPr>
        <w:t>B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. Изобразите на рисунке вектор перемещения. </w:t>
      </w:r>
    </w:p>
    <w:p w:rsidR="002D0DA4" w:rsidRPr="007A6CF1" w:rsidRDefault="002D0DA4" w:rsidP="002D0DA4">
      <w:pPr>
        <w:ind w:left="72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2D0DA4" w:rsidRPr="007A6CF1" w:rsidRDefault="00C9085B" w:rsidP="002D0DA4">
      <w:pPr>
        <w:ind w:left="720"/>
        <w:jc w:val="both"/>
        <w:rPr>
          <w:rFonts w:ascii="Times New Roman" w:hAnsi="Times New Roman"/>
          <w:sz w:val="28"/>
          <w:szCs w:val="28"/>
        </w:rPr>
      </w:pPr>
      <w:r w:rsidRPr="00C9085B">
        <w:rPr>
          <w:rFonts w:ascii="Times New Roman" w:hAnsi="Times New Roman"/>
          <w:sz w:val="28"/>
          <w:szCs w:val="28"/>
        </w:rPr>
      </w:r>
      <w:r>
        <w:rPr>
          <w:rFonts w:ascii="Times New Roman" w:hAnsi="Times New Roman"/>
          <w:sz w:val="28"/>
          <w:szCs w:val="28"/>
        </w:rPr>
        <w:pict>
          <v:group id="_x0000_s1222" editas="canvas" style="width:156.75pt;height:83.2pt;mso-position-horizontal-relative:char;mso-position-vertical-relative:line" coordorigin="7349,12863" coordsize="2212,1174">
            <o:lock v:ext="edit" aspectratio="t"/>
            <v:shape id="_x0000_s1223" type="#_x0000_t75" style="position:absolute;left:7349;top:12863;width:2212;height:1174" o:preferrelative="f">
              <v:fill o:detectmouseclick="t"/>
              <v:path o:extrusionok="t" o:connecttype="none"/>
              <o:lock v:ext="edit" text="t"/>
            </v:shape>
            <v:shape id="_x0000_s1224" type="#_x0000_t202" style="position:absolute;left:7492;top:12970;width:285;height:285" filled="f" stroked="f">
              <v:textbox style="mso-next-textbox:#_x0000_s1224">
                <w:txbxContent>
                  <w:p w:rsidR="00AD4C15" w:rsidRPr="00565119" w:rsidRDefault="00AD4C15" w:rsidP="002D0DA4">
                    <w:r>
                      <w:t>A</w:t>
                    </w:r>
                  </w:p>
                </w:txbxContent>
              </v:textbox>
            </v:shape>
            <v:shape id="_x0000_s1225" type="#_x0000_t202" style="position:absolute;left:8825;top:13580;width:431;height:349" filled="f" stroked="f">
              <v:textbox style="mso-next-textbox:#_x0000_s1225">
                <w:txbxContent>
                  <w:p w:rsidR="00AD4C15" w:rsidRPr="00565119" w:rsidRDefault="00AD4C15" w:rsidP="002D0DA4">
                    <w:r>
                      <w:t>B</w:t>
                    </w:r>
                  </w:p>
                </w:txbxContent>
              </v:textbox>
            </v:shape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226" type="#_x0000_t120" style="position:absolute;left:7614;top:13255;width:101;height:101" fillcolor="black" strokecolor="#f2f2f2" strokeweight="3pt">
              <v:shadow on="t" type="perspective" color="#7f7f7f" opacity=".5" offset="1pt" offset2="-1pt"/>
            </v:shape>
            <v:shape id="_x0000_s1227" type="#_x0000_t120" style="position:absolute;left:8923;top:13824;width:101;height:105" fillcolor="black" strokecolor="#f2f2f2" strokeweight="3pt">
              <v:shadow on="t" type="perspective" color="#7f7f7f" opacity=".5" offset="1pt" offset2="-1pt"/>
            </v:shape>
            <w10:wrap type="none"/>
            <w10:anchorlock/>
          </v:group>
        </w:pict>
      </w:r>
    </w:p>
    <w:p w:rsidR="002D0DA4" w:rsidRPr="007A6CF1" w:rsidRDefault="002D0DA4" w:rsidP="002D0DA4">
      <w:pPr>
        <w:jc w:val="both"/>
        <w:rPr>
          <w:rFonts w:ascii="Times New Roman" w:hAnsi="Times New Roman"/>
          <w:sz w:val="28"/>
          <w:szCs w:val="28"/>
        </w:rPr>
      </w:pPr>
    </w:p>
    <w:p w:rsidR="002D0DA4" w:rsidRPr="007A6CF1" w:rsidRDefault="002D0DA4" w:rsidP="002D0DA4">
      <w:pPr>
        <w:jc w:val="both"/>
        <w:rPr>
          <w:rFonts w:ascii="Times New Roman" w:hAnsi="Times New Roman"/>
          <w:sz w:val="28"/>
          <w:szCs w:val="28"/>
        </w:rPr>
      </w:pPr>
    </w:p>
    <w:p w:rsidR="002D0DA4" w:rsidRPr="007A6CF1" w:rsidRDefault="002D0DA4" w:rsidP="002D0DA4">
      <w:pPr>
        <w:jc w:val="both"/>
        <w:rPr>
          <w:rFonts w:ascii="Times New Roman" w:hAnsi="Times New Roman"/>
          <w:sz w:val="28"/>
          <w:szCs w:val="28"/>
        </w:rPr>
      </w:pPr>
    </w:p>
    <w:p w:rsidR="002D0DA4" w:rsidRPr="007A6CF1" w:rsidRDefault="002D0DA4" w:rsidP="002D0DA4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2D0DA4" w:rsidRPr="007A6CF1" w:rsidRDefault="002D0DA4" w:rsidP="002D0DA4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еремещение – вектор, направленный из точки, в которой в начальный момент находилось тело, в точку, в которую переместилось тело, т.е. в данном случае, из точки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 xml:space="preserve"> А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 в точку В. Вектор перемещения – вектор </w:t>
      </w:r>
      <w:r w:rsidR="00471F59" w:rsidRPr="007A6CF1">
        <w:rPr>
          <w:rFonts w:ascii="Times New Roman" w:hAnsi="Times New Roman"/>
          <w:position w:val="-4"/>
          <w:sz w:val="28"/>
          <w:szCs w:val="28"/>
        </w:rPr>
        <w:object w:dxaOrig="460" w:dyaOrig="360">
          <v:shape id="_x0000_i1048" type="#_x0000_t75" style="width:22.95pt;height:17.85pt" o:ole="">
            <v:imagedata r:id="rId13" o:title=""/>
          </v:shape>
          <o:OLEObject Type="Embed" ProgID="Equation.DSMT4" ShapeID="_x0000_i1048" DrawAspect="Content" ObjectID="_1431418585" r:id="rId14"/>
        </w:objec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2D0DA4" w:rsidRDefault="00C9085B" w:rsidP="002D0DA4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215" editas="canvas" style="width:156.75pt;height:83.2pt;mso-position-horizontal-relative:char;mso-position-vertical-relative:line" coordorigin="7349,12863" coordsize="2212,1174">
            <o:lock v:ext="edit" aspectratio="t"/>
            <v:shape id="_x0000_s1216" type="#_x0000_t75" style="position:absolute;left:7349;top:12863;width:2212;height:1174" o:preferrelative="f">
              <v:fill o:detectmouseclick="t"/>
              <v:path o:extrusionok="t" o:connecttype="none"/>
              <o:lock v:ext="edit" text="t"/>
            </v:shape>
            <v:shape id="_x0000_s1217" type="#_x0000_t202" style="position:absolute;left:7492;top:12970;width:285;height:285" filled="f" stroked="f">
              <v:textbox>
                <w:txbxContent>
                  <w:p w:rsidR="00AD4C15" w:rsidRPr="00565119" w:rsidRDefault="00AD4C15" w:rsidP="002D0DA4">
                    <w:r>
                      <w:t>A</w:t>
                    </w:r>
                  </w:p>
                </w:txbxContent>
              </v:textbox>
            </v:shape>
            <v:shape id="_x0000_s1218" type="#_x0000_t202" style="position:absolute;left:8825;top:13580;width:431;height:349" filled="f" stroked="f">
              <v:textbox>
                <w:txbxContent>
                  <w:p w:rsidR="00AD4C15" w:rsidRPr="00565119" w:rsidRDefault="00AD4C15" w:rsidP="002D0DA4">
                    <w:r>
                      <w:t>B</w:t>
                    </w:r>
                  </w:p>
                </w:txbxContent>
              </v:textbox>
            </v:shape>
            <v:shape id="_x0000_s1219" type="#_x0000_t120" style="position:absolute;left:7614;top:13255;width:101;height:101" fillcolor="black" strokecolor="#f2f2f2" strokeweight="3pt">
              <v:shadow on="t" type="perspective" color="#7f7f7f" opacity=".5" offset="1pt" offset2="-1pt"/>
            </v:shape>
            <v:shape id="_x0000_s1220" type="#_x0000_t120" style="position:absolute;left:8923;top:13824;width:101;height:105" fillcolor="black" strokecolor="#f2f2f2" strokeweight="3pt">
              <v:shadow on="t" type="perspective" color="#7f7f7f" opacity=".5" offset="1pt" offset2="-1pt"/>
            </v:shape>
            <v:shape id="_x0000_s1221" type="#_x0000_t32" style="position:absolute;left:7659;top:13298;width:1309;height:571" o:connectortype="straight" strokeweight="1.75pt">
              <v:stroke endarrow="block"/>
            </v:shape>
            <w10:wrap type="none"/>
            <w10:anchorlock/>
          </v:group>
        </w:pict>
      </w:r>
    </w:p>
    <w:p w:rsidR="001E13ED" w:rsidRDefault="001E13ED" w:rsidP="002D0DA4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1E13ED" w:rsidRDefault="00E76E77" w:rsidP="001E13ED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ело</w:t>
      </w:r>
      <w:r>
        <w:rPr>
          <w:rFonts w:ascii="Times New Roman" w:hAnsi="Times New Roman"/>
          <w:sz w:val="28"/>
          <w:szCs w:val="28"/>
          <w:lang w:val="ru-RU"/>
        </w:rPr>
        <w:t xml:space="preserve"> начало движение в точке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 А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, а закончило в точке С. При этом тело прошло через точку В. </w:t>
      </w:r>
      <w:r w:rsidR="001E13ED" w:rsidRPr="007A6CF1">
        <w:rPr>
          <w:rFonts w:ascii="Times New Roman" w:hAnsi="Times New Roman"/>
          <w:sz w:val="28"/>
          <w:szCs w:val="28"/>
          <w:lang w:val="ru-RU"/>
        </w:rPr>
        <w:t xml:space="preserve">Изобразите на рисунке вектор перемещения. </w:t>
      </w:r>
    </w:p>
    <w:p w:rsidR="001E13ED" w:rsidRDefault="00C9085B" w:rsidP="001E13ED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 w:rsidRPr="00C9085B">
        <w:rPr>
          <w:rFonts w:ascii="Times New Roman" w:hAnsi="Times New Roman"/>
          <w:sz w:val="28"/>
          <w:szCs w:val="28"/>
        </w:rPr>
      </w:r>
      <w:r w:rsidRPr="00C9085B">
        <w:rPr>
          <w:rFonts w:ascii="Times New Roman" w:hAnsi="Times New Roman"/>
          <w:sz w:val="28"/>
          <w:szCs w:val="28"/>
        </w:rPr>
        <w:pict>
          <v:group id="_x0000_s1275" editas="canvas" style="width:156.75pt;height:83.2pt;mso-position-horizontal-relative:char;mso-position-vertical-relative:line" coordorigin="7349,12863" coordsize="2212,1174">
            <o:lock v:ext="edit" aspectratio="t"/>
            <v:shape id="_x0000_s1276" type="#_x0000_t75" style="position:absolute;left:7349;top:12863;width:2212;height:1174" o:preferrelative="f">
              <v:fill o:detectmouseclick="t"/>
              <v:path o:extrusionok="t" o:connecttype="none"/>
              <o:lock v:ext="edit" text="t"/>
            </v:shape>
            <v:shape id="_x0000_s1277" type="#_x0000_t202" style="position:absolute;left:7492;top:12970;width:285;height:285" filled="f" stroked="f">
              <v:textbox style="mso-next-textbox:#_x0000_s1277">
                <w:txbxContent>
                  <w:p w:rsidR="001E13ED" w:rsidRPr="00565119" w:rsidRDefault="001E13ED" w:rsidP="001E13ED">
                    <w:r>
                      <w:t>A</w:t>
                    </w:r>
                  </w:p>
                </w:txbxContent>
              </v:textbox>
            </v:shape>
            <v:shape id="_x0000_s1278" type="#_x0000_t202" style="position:absolute;left:9002;top:13007;width:431;height:349" filled="f" stroked="f">
              <v:textbox style="mso-next-textbox:#_x0000_s1278">
                <w:txbxContent>
                  <w:p w:rsidR="001E13ED" w:rsidRPr="00565119" w:rsidRDefault="001E13ED" w:rsidP="001E13ED">
                    <w:r>
                      <w:t>B</w:t>
                    </w:r>
                  </w:p>
                </w:txbxContent>
              </v:textbox>
            </v:shape>
            <v:shape id="_x0000_s1279" type="#_x0000_t120" style="position:absolute;left:7614;top:13255;width:101;height:101" fillcolor="black" strokecolor="#f2f2f2" strokeweight="3pt">
              <v:shadow on="t" type="perspective" color="#7f7f7f" opacity=".5" offset="1pt" offset2="-1pt"/>
            </v:shape>
            <v:shape id="_x0000_s1280" type="#_x0000_t120" style="position:absolute;left:8923;top:13824;width:101;height:105" fillcolor="black" strokecolor="#f2f2f2" strokeweight="3pt">
              <v:shadow on="t" type="perspective" color="#7f7f7f" opacity=".5" offset="1pt" offset2="-1pt"/>
            </v:shape>
            <v:shape id="_x0000_s1281" type="#_x0000_t120" style="position:absolute;left:8825;top:13088;width:101;height:105" fillcolor="black" strokecolor="#f2f2f2" strokeweight="3pt">
              <v:shadow on="t" type="perspective" color="#7f7f7f" opacity=".5" offset="1pt" offset2="-1pt"/>
            </v:shape>
            <v:shape id="_x0000_s1282" type="#_x0000_t202" style="position:absolute;left:9059;top:13542;width:338;height:282" filled="f" stroked="f">
              <v:textbox style="mso-next-textbox:#_x0000_s1282">
                <w:txbxContent>
                  <w:p w:rsidR="001E13ED" w:rsidRPr="001E13ED" w:rsidRDefault="001E13ED" w:rsidP="001E13ED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С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76E77" w:rsidRPr="007A6CF1" w:rsidRDefault="00E76E77" w:rsidP="00E76E77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E76E77" w:rsidRPr="007A6CF1" w:rsidRDefault="00E76E77" w:rsidP="00E76E77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еремещение – вектор, направленный из точки, в которой в начальный момент находилось тело, в точку, в которую переместилось тело, т.е. в данном случае, из точки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 xml:space="preserve"> А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 в точку </w:t>
      </w:r>
      <w:r>
        <w:rPr>
          <w:rFonts w:ascii="Times New Roman" w:hAnsi="Times New Roman"/>
          <w:sz w:val="28"/>
          <w:szCs w:val="28"/>
          <w:lang w:val="ru-RU"/>
        </w:rPr>
        <w:t>С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. Вектор перемещения – вектор </w:t>
      </w:r>
      <w:r w:rsidRPr="00E76E77">
        <w:rPr>
          <w:rFonts w:ascii="Times New Roman" w:hAnsi="Times New Roman"/>
          <w:position w:val="-6"/>
          <w:sz w:val="28"/>
          <w:szCs w:val="28"/>
        </w:rPr>
        <w:object w:dxaOrig="460" w:dyaOrig="380">
          <v:shape id="_x0000_i1049" type="#_x0000_t75" style="width:22.95pt;height:19.1pt" o:ole="">
            <v:imagedata r:id="rId15" o:title=""/>
          </v:shape>
          <o:OLEObject Type="Embed" ProgID="Equation.DSMT4" ShapeID="_x0000_i1049" DrawAspect="Content" ObjectID="_1431418586" r:id="rId16"/>
        </w:objec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E76E77" w:rsidRDefault="00C9085B" w:rsidP="00E76E77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C9085B">
        <w:rPr>
          <w:rFonts w:ascii="Times New Roman" w:hAnsi="Times New Roman"/>
          <w:sz w:val="28"/>
          <w:szCs w:val="28"/>
        </w:rPr>
      </w:r>
      <w:r w:rsidRPr="00C9085B">
        <w:rPr>
          <w:rFonts w:ascii="Times New Roman" w:hAnsi="Times New Roman"/>
          <w:sz w:val="28"/>
          <w:szCs w:val="28"/>
        </w:rPr>
        <w:pict>
          <v:group id="_x0000_s1290" editas="canvas" style="width:156.75pt;height:83.2pt;mso-position-horizontal-relative:char;mso-position-vertical-relative:line" coordorigin="7349,12863" coordsize="2212,1174">
            <o:lock v:ext="edit" aspectratio="t"/>
            <v:shape id="_x0000_s1291" type="#_x0000_t75" style="position:absolute;left:7349;top:12863;width:2212;height:1174" o:preferrelative="f">
              <v:fill o:detectmouseclick="t"/>
              <v:path o:extrusionok="t" o:connecttype="none"/>
              <o:lock v:ext="edit" text="t"/>
            </v:shape>
            <v:shape id="_x0000_s1292" type="#_x0000_t202" style="position:absolute;left:7492;top:12970;width:285;height:285" filled="f" stroked="f">
              <v:textbox style="mso-next-textbox:#_x0000_s1292">
                <w:txbxContent>
                  <w:p w:rsidR="00E76E77" w:rsidRPr="00565119" w:rsidRDefault="00E76E77" w:rsidP="00E76E77">
                    <w:r>
                      <w:t>A</w:t>
                    </w:r>
                  </w:p>
                </w:txbxContent>
              </v:textbox>
            </v:shape>
            <v:shape id="_x0000_s1293" type="#_x0000_t202" style="position:absolute;left:9002;top:13007;width:431;height:349" filled="f" stroked="f">
              <v:textbox style="mso-next-textbox:#_x0000_s1293">
                <w:txbxContent>
                  <w:p w:rsidR="00E76E77" w:rsidRPr="00565119" w:rsidRDefault="00E76E77" w:rsidP="00E76E77">
                    <w:r>
                      <w:t>B</w:t>
                    </w:r>
                  </w:p>
                </w:txbxContent>
              </v:textbox>
            </v:shape>
            <v:shape id="_x0000_s1294" type="#_x0000_t120" style="position:absolute;left:7614;top:13255;width:101;height:101" fillcolor="black" strokecolor="#f2f2f2" strokeweight="3pt">
              <v:shadow on="t" type="perspective" color="#7f7f7f" opacity=".5" offset="1pt" offset2="-1pt"/>
            </v:shape>
            <v:shape id="_x0000_s1295" type="#_x0000_t120" style="position:absolute;left:8923;top:13824;width:101;height:105" fillcolor="black" strokecolor="#f2f2f2" strokeweight="3pt">
              <v:shadow on="t" type="perspective" color="#7f7f7f" opacity=".5" offset="1pt" offset2="-1pt"/>
            </v:shape>
            <v:shape id="_x0000_s1296" type="#_x0000_t120" style="position:absolute;left:8825;top:13088;width:101;height:105" fillcolor="black" strokecolor="#f2f2f2" strokeweight="3pt">
              <v:shadow on="t" type="perspective" color="#7f7f7f" opacity=".5" offset="1pt" offset2="-1pt"/>
            </v:shape>
            <v:shape id="_x0000_s1297" type="#_x0000_t202" style="position:absolute;left:9059;top:13542;width:338;height:282" filled="f" stroked="f">
              <v:textbox style="mso-next-textbox:#_x0000_s1297">
                <w:txbxContent>
                  <w:p w:rsidR="00E76E77" w:rsidRPr="001E13ED" w:rsidRDefault="00E76E77" w:rsidP="00E76E77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С</w:t>
                    </w:r>
                  </w:p>
                </w:txbxContent>
              </v:textbox>
            </v:shape>
            <v:shape id="_x0000_s1298" type="#_x0000_t32" style="position:absolute;left:7659;top:13298;width:1309;height:571" o:connectortype="straight" strokeweight="1.75pt">
              <v:stroke endarrow="block"/>
            </v:shape>
            <w10:wrap type="none"/>
            <w10:anchorlock/>
          </v:group>
        </w:pict>
      </w:r>
    </w:p>
    <w:p w:rsidR="00E76E77" w:rsidRDefault="00E76E77" w:rsidP="00E76E77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ело</w:t>
      </w:r>
      <w:r>
        <w:rPr>
          <w:rFonts w:ascii="Times New Roman" w:hAnsi="Times New Roman"/>
          <w:sz w:val="28"/>
          <w:szCs w:val="28"/>
          <w:lang w:val="ru-RU"/>
        </w:rPr>
        <w:t xml:space="preserve"> начало движение в точке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 А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, а закончило в точке С. При этом тело двигалось по дуге и прошло точку В. 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Изобразите на рисунке вектор перемещения. </w:t>
      </w:r>
    </w:p>
    <w:p w:rsidR="001E13ED" w:rsidRDefault="00C9085B" w:rsidP="00E76E77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 w:rsidRPr="00C9085B">
        <w:rPr>
          <w:rFonts w:ascii="Times New Roman" w:hAnsi="Times New Roman"/>
          <w:sz w:val="28"/>
          <w:szCs w:val="28"/>
        </w:rPr>
      </w:r>
      <w:r w:rsidRPr="00C9085B">
        <w:rPr>
          <w:rFonts w:ascii="Times New Roman" w:hAnsi="Times New Roman"/>
          <w:sz w:val="28"/>
          <w:szCs w:val="28"/>
        </w:rPr>
        <w:pict>
          <v:group id="_x0000_s1299" editas="canvas" style="width:156.75pt;height:83.2pt;mso-position-horizontal-relative:char;mso-position-vertical-relative:line" coordorigin="2421,1778" coordsize="3135,1664">
            <o:lock v:ext="edit" aspectratio="t"/>
            <v:shape id="_x0000_s1300" type="#_x0000_t75" style="position:absolute;left:2421;top:1778;width:3135;height:1664" o:preferrelative="f">
              <v:fill o:detectmouseclick="t"/>
              <v:path o:extrusionok="t" o:connecttype="none"/>
              <o:lock v:ext="edit" text="t"/>
            </v:shape>
            <v:shape id="_x0000_s1301" type="#_x0000_t202" style="position:absolute;left:2673;top:2073;width:404;height:404" filled="f" stroked="f">
              <v:textbox style="mso-next-textbox:#_x0000_s1301">
                <w:txbxContent>
                  <w:p w:rsidR="00E76E77" w:rsidRPr="00565119" w:rsidRDefault="00E76E77" w:rsidP="00E76E77">
                    <w:r>
                      <w:t>A</w:t>
                    </w:r>
                  </w:p>
                </w:txbxContent>
              </v:textbox>
            </v:shape>
            <v:shape id="_x0000_s1302" type="#_x0000_t202" style="position:absolute;left:3574;top:2395;width:463;height:489" filled="f" stroked="f">
              <v:textbox style="mso-next-textbox:#_x0000_s1302">
                <w:txbxContent>
                  <w:p w:rsidR="00E76E77" w:rsidRPr="00565119" w:rsidRDefault="00E76E77" w:rsidP="00E76E77">
                    <w:r>
                      <w:t>B</w:t>
                    </w:r>
                  </w:p>
                </w:txbxContent>
              </v:textbox>
            </v:shape>
            <v:shape id="_x0000_s1303" type="#_x0000_t120" style="position:absolute;left:2797;top:1906;width:143;height:143" fillcolor="black" strokecolor="#f2f2f2" strokeweight="3pt">
              <v:shadow on="t" type="perspective" color="#7f7f7f" opacity=".5" offset="1pt" offset2="-1pt"/>
            </v:shape>
            <v:shape id="_x0000_s1304" type="#_x0000_t120" style="position:absolute;left:4636;top:3140;width:143;height:149" fillcolor="black" strokecolor="#f2f2f2" strokeweight="3pt">
              <v:shadow on="t" type="perspective" color="#7f7f7f" opacity=".5" offset="1pt" offset2="-1pt"/>
            </v:shape>
            <v:shape id="_x0000_s1305" type="#_x0000_t120" style="position:absolute;left:4037;top:2246;width:143;height:149" fillcolor="black" strokecolor="#f2f2f2" strokeweight="3pt">
              <v:shadow on="t" type="perspective" color="#7f7f7f" opacity=".5" offset="1pt" offset2="-1pt"/>
            </v:shape>
            <v:shape id="_x0000_s1306" type="#_x0000_t202" style="position:absolute;left:4707;top:2808;width:479;height:400" filled="f" stroked="f">
              <v:textbox style="mso-next-textbox:#_x0000_s1306">
                <w:txbxContent>
                  <w:p w:rsidR="00E76E77" w:rsidRPr="001E13ED" w:rsidRDefault="00E76E77" w:rsidP="00E76E77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С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07" type="#_x0000_t19" style="position:absolute;left:2872;top:1982;width:1835;height:1226"/>
            <w10:wrap type="none"/>
            <w10:anchorlock/>
          </v:group>
        </w:pict>
      </w:r>
    </w:p>
    <w:p w:rsidR="00E76E77" w:rsidRPr="007A6CF1" w:rsidRDefault="00E76E77" w:rsidP="00E76E77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E76E77" w:rsidRPr="007A6CF1" w:rsidRDefault="00E76E77" w:rsidP="00E76E77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еремещение – вектор, направленный из точки, в которой в начальный момент находилось тело, в точку, в которую переместилось тело, т.е. в данном случае, из точки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 xml:space="preserve"> А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 в точку </w:t>
      </w:r>
      <w:r>
        <w:rPr>
          <w:rFonts w:ascii="Times New Roman" w:hAnsi="Times New Roman"/>
          <w:sz w:val="28"/>
          <w:szCs w:val="28"/>
          <w:lang w:val="ru-RU"/>
        </w:rPr>
        <w:t>С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. Вектор перемещения – вектор </w:t>
      </w:r>
      <w:r w:rsidRPr="00E76E77">
        <w:rPr>
          <w:rFonts w:ascii="Times New Roman" w:hAnsi="Times New Roman"/>
          <w:position w:val="-6"/>
          <w:sz w:val="28"/>
          <w:szCs w:val="28"/>
        </w:rPr>
        <w:object w:dxaOrig="460" w:dyaOrig="380">
          <v:shape id="_x0000_i1050" type="#_x0000_t75" style="width:22.95pt;height:19.1pt" o:ole="">
            <v:imagedata r:id="rId15" o:title=""/>
          </v:shape>
          <o:OLEObject Type="Embed" ProgID="Equation.DSMT4" ShapeID="_x0000_i1050" DrawAspect="Content" ObjectID="_1431418587" r:id="rId17"/>
        </w:objec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E76E77" w:rsidRPr="00E76E77" w:rsidRDefault="00C9085B" w:rsidP="00E76E77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 w:rsidRPr="00C9085B">
        <w:rPr>
          <w:rFonts w:ascii="Times New Roman" w:hAnsi="Times New Roman"/>
          <w:sz w:val="28"/>
          <w:szCs w:val="28"/>
        </w:rPr>
      </w:r>
      <w:r w:rsidRPr="00C9085B">
        <w:rPr>
          <w:rFonts w:ascii="Times New Roman" w:hAnsi="Times New Roman"/>
          <w:sz w:val="28"/>
          <w:szCs w:val="28"/>
        </w:rPr>
        <w:pict>
          <v:group id="_x0000_s1317" editas="canvas" style="width:156.75pt;height:83.2pt;mso-position-horizontal-relative:char;mso-position-vertical-relative:line" coordorigin="2421,1778" coordsize="3135,1664">
            <o:lock v:ext="edit" aspectratio="t"/>
            <v:shape id="_x0000_s1318" type="#_x0000_t75" style="position:absolute;left:2421;top:1778;width:3135;height:1664" o:preferrelative="f">
              <v:fill o:detectmouseclick="t"/>
              <v:path o:extrusionok="t" o:connecttype="none"/>
              <o:lock v:ext="edit" text="t"/>
            </v:shape>
            <v:shape id="_x0000_s1319" type="#_x0000_t202" style="position:absolute;left:2673;top:2073;width:404;height:404" filled="f" stroked="f">
              <v:textbox style="mso-next-textbox:#_x0000_s1319">
                <w:txbxContent>
                  <w:p w:rsidR="00E76E77" w:rsidRPr="00565119" w:rsidRDefault="00E76E77" w:rsidP="00E76E77">
                    <w:r>
                      <w:t>A</w:t>
                    </w:r>
                  </w:p>
                </w:txbxContent>
              </v:textbox>
            </v:shape>
            <v:shape id="_x0000_s1320" type="#_x0000_t202" style="position:absolute;left:4180;top:1982;width:463;height:489" filled="f" stroked="f">
              <v:textbox style="mso-next-textbox:#_x0000_s1320">
                <w:txbxContent>
                  <w:p w:rsidR="00E76E77" w:rsidRPr="00565119" w:rsidRDefault="00E76E77" w:rsidP="00E76E77">
                    <w:r>
                      <w:t>B</w:t>
                    </w:r>
                  </w:p>
                </w:txbxContent>
              </v:textbox>
            </v:shape>
            <v:shape id="_x0000_s1321" type="#_x0000_t120" style="position:absolute;left:2797;top:1906;width:143;height:143" fillcolor="black" strokecolor="#f2f2f2" strokeweight="3pt">
              <v:shadow on="t" type="perspective" color="#7f7f7f" opacity=".5" offset="1pt" offset2="-1pt"/>
            </v:shape>
            <v:shape id="_x0000_s1322" type="#_x0000_t120" style="position:absolute;left:4636;top:3140;width:143;height:149" fillcolor="black" strokecolor="#f2f2f2" strokeweight="3pt">
              <v:shadow on="t" type="perspective" color="#7f7f7f" opacity=".5" offset="1pt" offset2="-1pt"/>
            </v:shape>
            <v:shape id="_x0000_s1323" type="#_x0000_t120" style="position:absolute;left:4037;top:2246;width:143;height:149" fillcolor="black" strokecolor="#f2f2f2" strokeweight="3pt">
              <v:shadow on="t" type="perspective" color="#7f7f7f" opacity=".5" offset="1pt" offset2="-1pt"/>
            </v:shape>
            <v:shape id="_x0000_s1324" type="#_x0000_t202" style="position:absolute;left:4707;top:2808;width:479;height:400" filled="f" stroked="f">
              <v:textbox style="mso-next-textbox:#_x0000_s1324">
                <w:txbxContent>
                  <w:p w:rsidR="00E76E77" w:rsidRPr="001E13ED" w:rsidRDefault="00E76E77" w:rsidP="00E76E77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С</w:t>
                    </w:r>
                  </w:p>
                </w:txbxContent>
              </v:textbox>
            </v:shape>
            <v:shape id="_x0000_s1325" type="#_x0000_t19" style="position:absolute;left:2872;top:1982;width:1835;height:1226"/>
            <v:shape id="_x0000_s1326" type="#_x0000_t32" style="position:absolute;left:2872;top:1982;width:1835;height:1226" o:connectortype="straight" strokeweight="1.75pt">
              <v:stroke endarrow="block"/>
            </v:shape>
            <w10:wrap type="none"/>
            <w10:anchorlock/>
          </v:group>
        </w:pict>
      </w:r>
    </w:p>
    <w:p w:rsidR="000C2F42" w:rsidRPr="002D0DA4" w:rsidRDefault="000C2F42" w:rsidP="002D0DA4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2D0DA4">
        <w:rPr>
          <w:rFonts w:ascii="Times New Roman" w:hAnsi="Times New Roman"/>
          <w:sz w:val="28"/>
          <w:szCs w:val="28"/>
          <w:lang w:val="ru-RU"/>
        </w:rPr>
        <w:t>Муха прошла по столу 1 м, затем полетела вертикально вверх, и поднялась на 2 м. Изобразите схематически траекторию движения мухи, найдите путь и перемещение.</w:t>
      </w:r>
    </w:p>
    <w:p w:rsidR="00037FCE" w:rsidRPr="007A6CF1" w:rsidRDefault="00037FCE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037FCE" w:rsidRPr="007A6CF1" w:rsidRDefault="00037FCE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раектория – линия, вдоль которой движется </w:t>
      </w:r>
      <w:r w:rsidR="00EB4C74">
        <w:rPr>
          <w:rFonts w:ascii="Times New Roman" w:hAnsi="Times New Roman"/>
          <w:sz w:val="28"/>
          <w:szCs w:val="28"/>
          <w:lang w:val="ru-RU"/>
        </w:rPr>
        <w:t>материальная точка</w:t>
      </w:r>
      <w:r w:rsidRPr="007A6CF1">
        <w:rPr>
          <w:rFonts w:ascii="Times New Roman" w:hAnsi="Times New Roman"/>
          <w:sz w:val="28"/>
          <w:szCs w:val="28"/>
          <w:lang w:val="ru-RU"/>
        </w:rPr>
        <w:t>. Путь – длина траектории. Перемещение – направленный отрезок, проведенный из начального положения материальной точки в ее конечное положение</w:t>
      </w:r>
      <w:r w:rsidR="007E3FEF"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037FCE" w:rsidRPr="007A6CF1" w:rsidRDefault="00C9085B" w:rsidP="00037FC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120" editas="canvas" style="width:292.55pt;height:277.4pt;mso-position-horizontal-relative:char;mso-position-vertical-relative:line" coordorigin="2730,6263" coordsize="4503,4270">
            <o:lock v:ext="edit" aspectratio="t"/>
            <v:shape id="_x0000_s1121" type="#_x0000_t75" style="position:absolute;left:2730;top:6263;width:4503;height:4270" o:preferrelative="f">
              <v:fill o:detectmouseclick="t"/>
              <v:path o:extrusionok="t" o:connecttype="none"/>
              <o:lock v:ext="edit" text="t"/>
            </v:shape>
            <v:shape id="_x0000_s1122" type="#_x0000_t32" style="position:absolute;left:3242;top:9883;width:1687;height:1" o:connectortype="straight"/>
            <v:shape id="_x0000_s1123" type="#_x0000_t32" style="position:absolute;left:3245;top:8195;width:3372;height:4;rotation:90" o:connectortype="straight"/>
            <v:shape id="_x0000_s1124" type="#_x0000_t202" style="position:absolute;left:5076;top:7661;width:564;height:393" strokecolor="white [3212]">
              <v:textbox>
                <w:txbxContent>
                  <w:p w:rsidR="00AD4C15" w:rsidRPr="0048277D" w:rsidRDefault="00AD4C15" w:rsidP="007E3FEF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2 м</w:t>
                    </w:r>
                  </w:p>
                </w:txbxContent>
              </v:textbox>
            </v:shape>
            <v:shape id="_x0000_s1125" type="#_x0000_t202" style="position:absolute;left:3846;top:9314;width:564;height:393" strokecolor="white [3212]">
              <v:textbox>
                <w:txbxContent>
                  <w:p w:rsidR="00AD4C15" w:rsidRPr="0048277D" w:rsidRDefault="00AD4C15" w:rsidP="007E3FEF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 м</w:t>
                    </w:r>
                  </w:p>
                </w:txbxContent>
              </v:textbox>
            </v:shape>
            <v:shape id="_x0000_s1126" type="#_x0000_t202" style="position:absolute;left:2848;top:7481;width:1323;height:573" strokecolor="white [3212]">
              <v:textbox>
                <w:txbxContent>
                  <w:p w:rsidR="00AD4C15" w:rsidRDefault="00AD4C15" w:rsidP="007E3FEF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вектор</w:t>
                    </w:r>
                  </w:p>
                  <w:p w:rsidR="00AD4C15" w:rsidRPr="0048277D" w:rsidRDefault="00AD4C15" w:rsidP="007E3FEF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перемещения</w:t>
                    </w:r>
                  </w:p>
                </w:txbxContent>
              </v:textbox>
            </v:shape>
            <v:shape id="_x0000_s1127" type="#_x0000_t32" style="position:absolute;left:5005;top:8539;width:1011;height:1521;flip:x y" o:connectortype="straight">
              <v:stroke endarrow="block"/>
            </v:shape>
            <v:shape id="_x0000_s1128" type="#_x0000_t32" style="position:absolute;left:4064;top:9935;width:1012;height:244;flip:x y" o:connectortype="straight">
              <v:stroke endarrow="block"/>
            </v:shape>
            <v:shape id="_x0000_s1129" type="#_x0000_t32" style="position:absolute;left:3242;top:6511;width:1687;height:3372;flip:y" o:connectortype="straight" strokeweight="1.75pt">
              <v:stroke endarrow="block"/>
            </v:shape>
            <v:shape id="_x0000_s1130" type="#_x0000_t202" style="position:absolute;left:5005;top:10005;width:2228;height:393" strokecolor="white [3212]">
              <v:textbox>
                <w:txbxContent>
                  <w:p w:rsidR="00AD4C15" w:rsidRPr="0048277D" w:rsidRDefault="00AD4C15" w:rsidP="007E3FEF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Линия и есть траектория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37FCE" w:rsidRDefault="00037FCE" w:rsidP="00037FCE">
      <w:pPr>
        <w:spacing w:after="200" w:line="276" w:lineRule="auto"/>
        <w:rPr>
          <w:rFonts w:ascii="Times New Roman" w:hAnsi="Times New Roman"/>
          <w:position w:val="-10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Муха </w:t>
      </w:r>
      <w:r w:rsidR="007E3FEF" w:rsidRPr="007A6CF1">
        <w:rPr>
          <w:rFonts w:ascii="Times New Roman" w:hAnsi="Times New Roman"/>
          <w:sz w:val="28"/>
          <w:szCs w:val="28"/>
          <w:lang w:val="ru-RU"/>
        </w:rPr>
        <w:t xml:space="preserve">проделала </w:t>
      </w:r>
      <w:proofErr w:type="gramStart"/>
      <w:r w:rsidR="007E3FEF" w:rsidRPr="007A6CF1">
        <w:rPr>
          <w:rFonts w:ascii="Times New Roman" w:hAnsi="Times New Roman"/>
          <w:sz w:val="28"/>
          <w:szCs w:val="28"/>
          <w:lang w:val="ru-RU"/>
        </w:rPr>
        <w:t>путь</w:t>
      </w:r>
      <w:proofErr w:type="gramEnd"/>
      <w:r w:rsidR="007E3FEF" w:rsidRPr="007A6CF1">
        <w:rPr>
          <w:rFonts w:ascii="Times New Roman" w:hAnsi="Times New Roman"/>
          <w:sz w:val="28"/>
          <w:szCs w:val="28"/>
          <w:lang w:val="ru-RU"/>
        </w:rPr>
        <w:t xml:space="preserve"> равный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EB4C74" w:rsidRPr="00EB4C74">
        <w:rPr>
          <w:rFonts w:ascii="Times New Roman" w:hAnsi="Times New Roman"/>
          <w:position w:val="-6"/>
          <w:sz w:val="28"/>
          <w:szCs w:val="28"/>
          <w:lang w:val="ru-RU"/>
        </w:rPr>
        <w:object w:dxaOrig="1280" w:dyaOrig="300">
          <v:shape id="_x0000_i1051" type="#_x0000_t75" style="width:63.7pt;height:15.3pt" o:ole="">
            <v:imagedata r:id="rId18" o:title=""/>
          </v:shape>
          <o:OLEObject Type="Embed" ProgID="Equation.DSMT4" ShapeID="_x0000_i1051" DrawAspect="Content" ObjectID="_1431418588" r:id="rId19"/>
        </w:object>
      </w:r>
      <w:r w:rsidR="007E3FEF" w:rsidRPr="007A6CF1">
        <w:rPr>
          <w:rFonts w:ascii="Times New Roman" w:hAnsi="Times New Roman"/>
          <w:sz w:val="28"/>
          <w:szCs w:val="28"/>
          <w:lang w:val="ru-RU"/>
        </w:rPr>
        <w:t xml:space="preserve"> Вектор перемещения показан на рисунке. Модуль (или, иначе, длину)</w:t>
      </w:r>
      <w:r w:rsidR="00F05BB0">
        <w:rPr>
          <w:rFonts w:ascii="Times New Roman" w:hAnsi="Times New Roman"/>
          <w:sz w:val="28"/>
          <w:szCs w:val="28"/>
          <w:lang w:val="ru-RU"/>
        </w:rPr>
        <w:t xml:space="preserve"> перемещения</w:t>
      </w:r>
      <w:r w:rsidR="007E3FEF" w:rsidRPr="007A6CF1">
        <w:rPr>
          <w:rFonts w:ascii="Times New Roman" w:hAnsi="Times New Roman"/>
          <w:sz w:val="28"/>
          <w:szCs w:val="28"/>
          <w:lang w:val="ru-RU"/>
        </w:rPr>
        <w:t xml:space="preserve"> можно найти по теореме Пифагора: </w:t>
      </w:r>
      <w:r w:rsidR="00F05BB0" w:rsidRPr="00575668">
        <w:rPr>
          <w:rFonts w:ascii="Times New Roman" w:hAnsi="Times New Roman"/>
          <w:position w:val="-10"/>
          <w:sz w:val="28"/>
          <w:szCs w:val="28"/>
          <w:lang w:val="ru-RU"/>
        </w:rPr>
        <w:object w:dxaOrig="4420" w:dyaOrig="420">
          <v:shape id="_x0000_i1052" type="#_x0000_t75" style="width:221.1pt;height:21.05pt" o:ole="">
            <v:imagedata r:id="rId20" o:title=""/>
          </v:shape>
          <o:OLEObject Type="Embed" ProgID="Equation.DSMT4" ShapeID="_x0000_i1052" DrawAspect="Content" ObjectID="_1431418589" r:id="rId21"/>
        </w:object>
      </w:r>
    </w:p>
    <w:p w:rsidR="00F05BB0" w:rsidRPr="007A6CF1" w:rsidRDefault="00F05BB0" w:rsidP="00037FCE">
      <w:p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F05BB0">
        <w:rPr>
          <w:rFonts w:ascii="Times New Roman" w:hAnsi="Times New Roman"/>
          <w:sz w:val="28"/>
          <w:szCs w:val="28"/>
          <w:lang w:val="ru-RU"/>
        </w:rPr>
        <w:t>Ответ:</w:t>
      </w:r>
      <w:r>
        <w:rPr>
          <w:rFonts w:ascii="Times New Roman" w:hAnsi="Times New Roman"/>
          <w:sz w:val="28"/>
          <w:szCs w:val="28"/>
          <w:lang w:val="ru-RU"/>
        </w:rPr>
        <w:t xml:space="preserve"> путь равен 3 м, модуль перемещения составляет 2,2 м.</w:t>
      </w:r>
    </w:p>
    <w:p w:rsidR="007E3FEF" w:rsidRPr="007A6CF1" w:rsidRDefault="007E3FEF" w:rsidP="002D0DA4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урист прошел на восток 1 км, на север 2 км, затем на запад 1 км. Изобразите схематически траекторию движения туриста, найдите путь и перемещение.</w:t>
      </w:r>
    </w:p>
    <w:p w:rsidR="007E3FEF" w:rsidRPr="007A6CF1" w:rsidRDefault="007E3FEF" w:rsidP="007E3FEF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7E3FEF" w:rsidRPr="007A6CF1" w:rsidRDefault="007E3FEF" w:rsidP="007E3FEF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раектория – линия, вдоль которой движется </w:t>
      </w:r>
      <w:r w:rsidR="00EB4C74">
        <w:rPr>
          <w:rFonts w:ascii="Times New Roman" w:hAnsi="Times New Roman"/>
          <w:sz w:val="28"/>
          <w:szCs w:val="28"/>
          <w:lang w:val="ru-RU"/>
        </w:rPr>
        <w:t>материальная точка (турист)</w:t>
      </w:r>
      <w:r w:rsidRPr="007A6CF1">
        <w:rPr>
          <w:rFonts w:ascii="Times New Roman" w:hAnsi="Times New Roman"/>
          <w:sz w:val="28"/>
          <w:szCs w:val="28"/>
          <w:lang w:val="ru-RU"/>
        </w:rPr>
        <w:t>. Путь – длина траектории. Перемещение – направленный отрезок, проведенный из начального положения материальной точки в ее конечное положение.</w:t>
      </w:r>
    </w:p>
    <w:p w:rsidR="007E3FEF" w:rsidRPr="007A6CF1" w:rsidRDefault="00C9085B" w:rsidP="007E3FEF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131" editas="canvas" style="width:335.7pt;height:302.05pt;mso-position-horizontal-relative:char;mso-position-vertical-relative:line" coordorigin="2730,6263" coordsize="5167,4649">
            <o:lock v:ext="edit" aspectratio="t"/>
            <v:shape id="_x0000_s1132" type="#_x0000_t75" style="position:absolute;left:2730;top:6263;width:5167;height:4649" o:preferrelative="f">
              <v:fill o:detectmouseclick="t"/>
              <v:path o:extrusionok="t" o:connecttype="none"/>
              <o:lock v:ext="edit" text="t"/>
            </v:shape>
            <v:shape id="_x0000_s1133" type="#_x0000_t32" style="position:absolute;left:3242;top:9883;width:1687;height:1" o:connectortype="straight"/>
            <v:shape id="_x0000_s1134" type="#_x0000_t32" style="position:absolute;left:3245;top:8195;width:3372;height:4;rotation:90" o:connectortype="straight"/>
            <v:shape id="_x0000_s1135" type="#_x0000_t202" style="position:absolute;left:5005;top:7716;width:650;height:393" strokecolor="white [3212]">
              <v:textbox style="mso-next-textbox:#_x0000_s1135">
                <w:txbxContent>
                  <w:p w:rsidR="00AD4C15" w:rsidRPr="0048277D" w:rsidRDefault="00AD4C15" w:rsidP="003147B9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2 км</w:t>
                    </w:r>
                  </w:p>
                </w:txbxContent>
              </v:textbox>
            </v:shape>
            <v:shape id="_x0000_s1136" type="#_x0000_t202" style="position:absolute;left:3767;top:9410;width:697;height:393" strokecolor="white [3212]">
              <v:textbox style="mso-next-textbox:#_x0000_s1136">
                <w:txbxContent>
                  <w:p w:rsidR="00AD4C15" w:rsidRPr="0048277D" w:rsidRDefault="00AD4C15" w:rsidP="003147B9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 км</w:t>
                    </w:r>
                  </w:p>
                </w:txbxContent>
              </v:textbox>
            </v:shape>
            <v:shape id="_x0000_s1137" type="#_x0000_t202" style="position:absolute;left:5141;top:10052;width:2617;height:394" strokecolor="white [3212]">
              <v:textbox style="mso-next-textbox:#_x0000_s1137">
                <w:txbxContent>
                  <w:p w:rsidR="00AD4C15" w:rsidRPr="0048277D" w:rsidRDefault="00AD4C15" w:rsidP="003147B9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Линия и есть траектория</w:t>
                    </w:r>
                  </w:p>
                </w:txbxContent>
              </v:textbox>
            </v:shape>
            <v:shape id="_x0000_s1138" type="#_x0000_t32" style="position:absolute;left:5005;top:8406;width:1011;height:1521;flip:x y" o:connectortype="straight">
              <v:stroke endarrow="block"/>
            </v:shape>
            <v:shape id="_x0000_s1139" type="#_x0000_t32" style="position:absolute;left:3993;top:10005;width:1148;height:244;flip:x y" o:connectortype="straight">
              <v:stroke endarrow="block"/>
            </v:shape>
            <v:shape id="_x0000_s1140" type="#_x0000_t32" style="position:absolute;left:3246;top:6511;width:1687;height:1" o:connectortype="straight"/>
            <v:shape id="_x0000_s1141" type="#_x0000_t202" style="position:absolute;left:3601;top:6638;width:698;height:392" strokecolor="white [3212]">
              <v:textbox style="mso-next-textbox:#_x0000_s1141">
                <w:txbxContent>
                  <w:p w:rsidR="00AD4C15" w:rsidRPr="0048277D" w:rsidRDefault="00AD4C15" w:rsidP="003147B9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 км</w:t>
                    </w:r>
                  </w:p>
                </w:txbxContent>
              </v:textbox>
            </v:shape>
            <v:shape id="_x0000_s1142" type="#_x0000_t32" style="position:absolute;left:6853;top:6585;width:0;height:1131;flip:y" o:connectortype="straight">
              <v:stroke endarrow="block"/>
            </v:shape>
            <v:shape id="_x0000_s1143" type="#_x0000_t202" style="position:absolute;left:6997;top:6585;width:800;height:393" strokecolor="white [3212]">
              <v:textbox style="mso-next-textbox:#_x0000_s1143">
                <w:txbxContent>
                  <w:p w:rsidR="00AD4C15" w:rsidRPr="0048277D" w:rsidRDefault="00AD4C15" w:rsidP="003147B9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Север</w:t>
                    </w:r>
                  </w:p>
                </w:txbxContent>
              </v:textbox>
            </v:shape>
            <v:shape id="_x0000_s1144" type="#_x0000_t32" style="position:absolute;left:3242;top:6512;width:4;height:3372;flip:x y" o:connectortype="straight" strokeweight="1.75pt">
              <v:stroke endarrow="block"/>
            </v:shape>
            <v:shape id="_x0000_s1145" type="#_x0000_t202" style="position:absolute;left:3356;top:7818;width:1336;height:588" strokecolor="white [3212]">
              <v:textbox style="mso-next-textbox:#_x0000_s1145">
                <w:txbxContent>
                  <w:p w:rsidR="00AD4C15" w:rsidRDefault="00AD4C15" w:rsidP="003147B9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вектор</w:t>
                    </w:r>
                  </w:p>
                  <w:p w:rsidR="00AD4C15" w:rsidRPr="0048277D" w:rsidRDefault="00AD4C15" w:rsidP="003147B9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перемещения</w:t>
                    </w:r>
                  </w:p>
                </w:txbxContent>
              </v:textbox>
            </v:shape>
            <v:shape id="_x0000_s1146" type="#_x0000_t38" style="position:absolute;left:3356;top:7591;width:245;height:227;rotation:180" o:connectortype="curved" adj="-271,-231010,-241336">
              <v:stroke endarrow="block"/>
            </v:shape>
            <w10:wrap type="none"/>
            <w10:anchorlock/>
          </v:group>
        </w:pict>
      </w:r>
    </w:p>
    <w:p w:rsidR="00037FCE" w:rsidRDefault="007E3FEF" w:rsidP="007E3FEF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урист прошел 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>путь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575668" w:rsidRPr="00575668">
        <w:rPr>
          <w:rFonts w:ascii="Times New Roman" w:hAnsi="Times New Roman"/>
          <w:position w:val="-6"/>
          <w:sz w:val="28"/>
          <w:szCs w:val="28"/>
          <w:lang w:val="ru-RU"/>
        </w:rPr>
        <w:object w:dxaOrig="1780" w:dyaOrig="300">
          <v:shape id="_x0000_i1053" type="#_x0000_t75" style="width:88.55pt;height:15.3pt" o:ole="">
            <v:imagedata r:id="rId22" o:title=""/>
          </v:shape>
          <o:OLEObject Type="Embed" ProgID="Equation.DSMT4" ShapeID="_x0000_i1053" DrawAspect="Content" ObjectID="_1431418590" r:id="rId23"/>
        </w:objec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Вектор перемещения показан на рисунке. Модуль </w:t>
      </w:r>
      <w:r w:rsidR="00575668">
        <w:rPr>
          <w:rFonts w:ascii="Times New Roman" w:hAnsi="Times New Roman"/>
          <w:sz w:val="28"/>
          <w:szCs w:val="28"/>
          <w:lang w:val="ru-RU"/>
        </w:rPr>
        <w:t>перемещения (</w:t>
      </w:r>
      <w:r w:rsidRPr="007A6CF1">
        <w:rPr>
          <w:rFonts w:ascii="Times New Roman" w:hAnsi="Times New Roman"/>
          <w:sz w:val="28"/>
          <w:szCs w:val="28"/>
          <w:lang w:val="ru-RU"/>
        </w:rPr>
        <w:t>длина</w:t>
      </w:r>
      <w:r w:rsidR="00575668">
        <w:rPr>
          <w:rFonts w:ascii="Times New Roman" w:hAnsi="Times New Roman"/>
          <w:sz w:val="28"/>
          <w:szCs w:val="28"/>
          <w:lang w:val="ru-RU"/>
        </w:rPr>
        <w:t xml:space="preserve"> вектора</w:t>
      </w:r>
      <w:r w:rsidRPr="007A6CF1">
        <w:rPr>
          <w:rFonts w:ascii="Times New Roman" w:hAnsi="Times New Roman"/>
          <w:sz w:val="28"/>
          <w:szCs w:val="28"/>
          <w:lang w:val="ru-RU"/>
        </w:rPr>
        <w:t>) равна 2 км.</w:t>
      </w:r>
    </w:p>
    <w:p w:rsidR="00F05BB0" w:rsidRPr="007A6CF1" w:rsidRDefault="00F05BB0" w:rsidP="007E3FEF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Ответ: путь составляет 4 км, модуль перемещения 2 км.</w:t>
      </w:r>
    </w:p>
    <w:p w:rsidR="00037FCE" w:rsidRPr="007A6CF1" w:rsidRDefault="00037FCE" w:rsidP="000C2F42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0C2F42" w:rsidRPr="007A6CF1" w:rsidRDefault="00537A9D" w:rsidP="002D0DA4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ример: автомобиль едет из пункта А в пункт В мимо пункта С по прямолинейному шоссе</w:t>
      </w:r>
      <w:r w:rsidR="00471F59">
        <w:rPr>
          <w:rFonts w:ascii="Times New Roman" w:hAnsi="Times New Roman"/>
          <w:sz w:val="28"/>
          <w:szCs w:val="28"/>
          <w:lang w:val="ru-RU"/>
        </w:rPr>
        <w:t>, а затем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возвращается в пункт С. Расстояние АВ 80 км, 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>ВС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 30 км</w:t>
      </w:r>
      <w:r w:rsidR="003147B9">
        <w:rPr>
          <w:rFonts w:ascii="Times New Roman" w:hAnsi="Times New Roman"/>
          <w:sz w:val="28"/>
          <w:szCs w:val="28"/>
          <w:lang w:val="ru-RU"/>
        </w:rPr>
        <w:t>.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Определите пройденный путь и перемещение.</w:t>
      </w:r>
    </w:p>
    <w:p w:rsidR="007206CD" w:rsidRPr="007A6CF1" w:rsidRDefault="007206CD" w:rsidP="00C10EAE">
      <w:pPr>
        <w:ind w:left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F05BB0" w:rsidRDefault="00537A9D" w:rsidP="00C10EAE">
      <w:pPr>
        <w:ind w:left="360"/>
        <w:jc w:val="both"/>
        <w:rPr>
          <w:rFonts w:ascii="Times New Roman" w:hAnsi="Times New Roman"/>
          <w:position w:val="-6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Траектория – линия, вдоль которой движется </w:t>
      </w:r>
      <w:r w:rsidR="00471F59">
        <w:rPr>
          <w:rFonts w:ascii="Times New Roman" w:hAnsi="Times New Roman"/>
          <w:sz w:val="28"/>
          <w:szCs w:val="28"/>
          <w:lang w:val="ru-RU"/>
        </w:rPr>
        <w:t>материальная точка (автомобиль)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. Путь – длина траектории </w:t>
      </w:r>
      <w:r w:rsidR="00471F59" w:rsidRPr="00471F59">
        <w:rPr>
          <w:rFonts w:ascii="Times New Roman" w:hAnsi="Times New Roman"/>
          <w:position w:val="-10"/>
          <w:sz w:val="28"/>
          <w:szCs w:val="28"/>
          <w:lang w:val="ru-RU"/>
        </w:rPr>
        <w:object w:dxaOrig="1500" w:dyaOrig="340">
          <v:shape id="_x0000_i1054" type="#_x0000_t75" style="width:75.2pt;height:16.55pt" o:ole="">
            <v:imagedata r:id="rId24" o:title=""/>
          </v:shape>
          <o:OLEObject Type="Embed" ProgID="Equation.DSMT4" ShapeID="_x0000_i1054" DrawAspect="Content" ObjectID="_1431418591" r:id="rId25"/>
        </w:object>
      </w:r>
      <w:r w:rsidR="00471F59" w:rsidRPr="00471F5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471F59" w:rsidRPr="00471F59">
        <w:rPr>
          <w:rFonts w:ascii="Times New Roman" w:hAnsi="Times New Roman"/>
          <w:position w:val="-6"/>
          <w:sz w:val="28"/>
          <w:szCs w:val="28"/>
          <w:lang w:val="ru-RU"/>
        </w:rPr>
        <w:object w:dxaOrig="2420" w:dyaOrig="300">
          <v:shape id="_x0000_i1055" type="#_x0000_t75" style="width:121.05pt;height:15.3pt" o:ole="">
            <v:imagedata r:id="rId26" o:title=""/>
          </v:shape>
          <o:OLEObject Type="Embed" ProgID="Equation.DSMT4" ShapeID="_x0000_i1055" DrawAspect="Content" ObjectID="_1431418592" r:id="rId27"/>
        </w:object>
      </w:r>
    </w:p>
    <w:p w:rsidR="00F05BB0" w:rsidRDefault="00C9085B" w:rsidP="00C10EAE">
      <w:pPr>
        <w:ind w:left="360"/>
        <w:jc w:val="both"/>
        <w:rPr>
          <w:rFonts w:ascii="Times New Roman" w:hAnsi="Times New Roman"/>
          <w:position w:val="-6"/>
          <w:sz w:val="28"/>
          <w:szCs w:val="28"/>
          <w:lang w:val="ru-RU"/>
        </w:rPr>
      </w:pPr>
      <w:r>
        <w:rPr>
          <w:rFonts w:ascii="Times New Roman" w:hAnsi="Times New Roman"/>
          <w:position w:val="-6"/>
          <w:sz w:val="28"/>
          <w:szCs w:val="28"/>
          <w:lang w:val="ru-RU"/>
        </w:rPr>
      </w:r>
      <w:r>
        <w:rPr>
          <w:rFonts w:ascii="Times New Roman" w:hAnsi="Times New Roman"/>
          <w:position w:val="-6"/>
          <w:sz w:val="28"/>
          <w:szCs w:val="28"/>
          <w:lang w:val="ru-RU"/>
        </w:rPr>
        <w:pict>
          <v:group id="_x0000_s1254" editas="canvas" style="width:260.2pt;height:87.15pt;mso-position-horizontal-relative:char;mso-position-vertical-relative:line" coordorigin="2358,8223" coordsize="4005,1341">
            <o:lock v:ext="edit" aspectratio="t"/>
            <v:shape id="_x0000_s1253" type="#_x0000_t75" style="position:absolute;left:2358;top:8223;width:4005;height:1341" o:preferrelative="f">
              <v:fill o:detectmouseclick="t"/>
              <v:path o:extrusionok="t" o:connecttype="none"/>
              <o:lock v:ext="edit" text="t"/>
            </v:shape>
            <v:oval id="_x0000_s1255" style="position:absolute;left:2635;top:8855;width:110;height:110"/>
            <v:oval id="_x0000_s1256" style="position:absolute;left:6128;top:8853;width:110;height:112"/>
            <v:oval id="_x0000_s1257" style="position:absolute;left:4819;top:8855;width:110;height:111"/>
            <v:shape id="_x0000_s1258" type="#_x0000_t202" style="position:absolute;left:2509;top:9023;width:337;height:350" filled="f" stroked="f">
              <v:textbox style="mso-next-textbox:#_x0000_s1258">
                <w:txbxContent>
                  <w:p w:rsidR="00F05BB0" w:rsidRPr="00F05BB0" w:rsidRDefault="00F05BB0" w:rsidP="006D47D6">
                    <w:r>
                      <w:t>A</w:t>
                    </w:r>
                  </w:p>
                </w:txbxContent>
              </v:textbox>
            </v:shape>
            <v:shape id="_x0000_s1259" type="#_x0000_t202" style="position:absolute;left:6026;top:9023;width:337;height:349" filled="f" stroked="f">
              <v:textbox style="mso-next-textbox:#_x0000_s1259">
                <w:txbxContent>
                  <w:p w:rsidR="00F05BB0" w:rsidRPr="00F05BB0" w:rsidRDefault="00F05BB0" w:rsidP="006D47D6">
                    <w:r>
                      <w:t>B</w:t>
                    </w:r>
                  </w:p>
                </w:txbxContent>
              </v:textbox>
            </v:shape>
            <v:shape id="_x0000_s1267" type="#_x0000_t202" style="position:absolute;left:4709;top:9024;width:337;height:349" filled="f" stroked="f">
              <v:textbox style="mso-next-textbox:#_x0000_s1267">
                <w:txbxContent>
                  <w:p w:rsidR="00F05BB0" w:rsidRPr="00F05BB0" w:rsidRDefault="00F05BB0" w:rsidP="006D47D6">
                    <w:r>
                      <w:t>C</w:t>
                    </w:r>
                  </w:p>
                </w:txbxContent>
              </v:textbox>
            </v:shape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1268" type="#_x0000_t88" style="position:absolute;left:4323;top:7003;width:211;height:3490;rotation:270"/>
            <v:shape id="_x0000_s1269" type="#_x0000_t202" style="position:absolute;left:4134;top:8223;width:795;height:349" filled="f" stroked="f">
              <v:textbox style="mso-next-textbox:#_x0000_s1269">
                <w:txbxContent>
                  <w:p w:rsidR="00F05BB0" w:rsidRPr="00F05BB0" w:rsidRDefault="00F05BB0" w:rsidP="006D47D6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8</w:t>
                    </w:r>
                    <w:r>
                      <w:t xml:space="preserve">0 </w:t>
                    </w:r>
                    <w:r>
                      <w:rPr>
                        <w:lang w:val="ru-RU"/>
                      </w:rPr>
                      <w:t>км</w:t>
                    </w:r>
                  </w:p>
                </w:txbxContent>
              </v:textbox>
            </v:shape>
            <v:shape id="_x0000_s1270" type="#_x0000_t88" style="position:absolute;left:5421;top:8424;width:212;height:1295;rotation:90"/>
            <v:shape id="_x0000_s1271" type="#_x0000_t202" style="position:absolute;left:5177;top:9214;width:795;height:350" filled="f" stroked="f">
              <v:textbox style="mso-next-textbox:#_x0000_s1271">
                <w:txbxContent>
                  <w:p w:rsidR="00F05BB0" w:rsidRPr="00F05BB0" w:rsidRDefault="00F05BB0" w:rsidP="006D47D6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3</w:t>
                    </w:r>
                    <w:r>
                      <w:t xml:space="preserve">0 </w:t>
                    </w:r>
                    <w:r>
                      <w:rPr>
                        <w:lang w:val="ru-RU"/>
                      </w:rPr>
                      <w:t>км</w:t>
                    </w:r>
                  </w:p>
                </w:txbxContent>
              </v:textbox>
            </v:shape>
            <v:shape id="_x0000_s1273" type="#_x0000_t32" style="position:absolute;left:2684;top:8906;width:2195;height:1" o:connectortype="straight">
              <v:stroke endarrow="block"/>
            </v:shape>
            <v:shape id="_x0000_s1274" type="#_x0000_t202" style="position:absolute;left:3614;top:8965;width:284;height:349" filled="f" stroked="f">
              <v:textbox style="mso-next-textbox:#_x0000_s1274">
                <w:txbxContent>
                  <w:p w:rsidR="006D47D6" w:rsidRPr="006D47D6" w:rsidRDefault="006D47D6" w:rsidP="006D47D6">
                    <w:pPr>
                      <w:rPr>
                        <w:i/>
                      </w:rPr>
                    </w:pPr>
                    <w:r w:rsidRPr="006D47D6">
                      <w:rPr>
                        <w:i/>
                      </w:rPr>
                      <w:t>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537A9D" w:rsidRDefault="00537A9D" w:rsidP="00C10EAE">
      <w:pPr>
        <w:ind w:left="360"/>
        <w:jc w:val="both"/>
        <w:rPr>
          <w:rFonts w:ascii="Times New Roman" w:hAnsi="Times New Roman"/>
          <w:position w:val="-4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Перемещение – вектор, проведенный из начальной точки в 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>конечную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. Начальная точка – </w:t>
      </w:r>
      <w:r w:rsidRPr="007A6CF1">
        <w:rPr>
          <w:rFonts w:ascii="Times New Roman" w:hAnsi="Times New Roman"/>
          <w:sz w:val="28"/>
          <w:szCs w:val="28"/>
        </w:rPr>
        <w:t>A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, конечная – </w:t>
      </w:r>
      <w:r w:rsidRPr="007A6CF1">
        <w:rPr>
          <w:rFonts w:ascii="Times New Roman" w:hAnsi="Times New Roman"/>
          <w:sz w:val="28"/>
          <w:szCs w:val="28"/>
        </w:rPr>
        <w:t>C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. </w:t>
      </w:r>
      <w:r w:rsidR="00471F59">
        <w:rPr>
          <w:rFonts w:ascii="Times New Roman" w:hAnsi="Times New Roman"/>
          <w:sz w:val="28"/>
          <w:szCs w:val="28"/>
          <w:lang w:val="ru-RU"/>
        </w:rPr>
        <w:t xml:space="preserve">Соответственно, </w:t>
      </w:r>
      <w:r w:rsidR="00471F59" w:rsidRPr="00471F59">
        <w:rPr>
          <w:rFonts w:ascii="Times New Roman" w:hAnsi="Times New Roman"/>
          <w:position w:val="-6"/>
          <w:sz w:val="28"/>
          <w:szCs w:val="28"/>
        </w:rPr>
        <w:object w:dxaOrig="460" w:dyaOrig="380">
          <v:shape id="_x0000_i1056" type="#_x0000_t75" style="width:22.95pt;height:19.1pt" o:ole="">
            <v:imagedata r:id="rId28" o:title=""/>
          </v:shape>
          <o:OLEObject Type="Embed" ProgID="Equation.DSMT4" ShapeID="_x0000_i1056" DrawAspect="Content" ObjectID="_1431418593" r:id="rId29"/>
        </w:object>
      </w:r>
      <w:r w:rsidR="00471F59" w:rsidRPr="00471F5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471F59">
        <w:rPr>
          <w:rFonts w:ascii="Times New Roman" w:hAnsi="Times New Roman"/>
          <w:sz w:val="28"/>
          <w:szCs w:val="28"/>
          <w:lang w:val="ru-RU"/>
        </w:rPr>
        <w:t>– вектор перемещения. Модуль вектора перемещения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3147B9" w:rsidRPr="003147B9">
        <w:rPr>
          <w:rFonts w:ascii="Times New Roman" w:hAnsi="Times New Roman"/>
          <w:position w:val="-20"/>
          <w:sz w:val="28"/>
          <w:szCs w:val="28"/>
        </w:rPr>
        <w:object w:dxaOrig="1900" w:dyaOrig="540">
          <v:shape id="_x0000_i1057" type="#_x0000_t75" style="width:94.3pt;height:26.75pt" o:ole="">
            <v:imagedata r:id="rId30" o:title=""/>
          </v:shape>
          <o:OLEObject Type="Embed" ProgID="Equation.DSMT4" ShapeID="_x0000_i1057" DrawAspect="Content" ObjectID="_1431418594" r:id="rId31"/>
        </w:object>
      </w:r>
      <w:r w:rsidR="003147B9" w:rsidRPr="00F05BB0">
        <w:rPr>
          <w:rFonts w:ascii="Times New Roman" w:hAnsi="Times New Roman"/>
          <w:position w:val="-4"/>
          <w:sz w:val="28"/>
          <w:szCs w:val="28"/>
          <w:lang w:val="ru-RU"/>
        </w:rPr>
        <w:t xml:space="preserve"> </w:t>
      </w:r>
      <w:r w:rsidR="003147B9" w:rsidRPr="003147B9">
        <w:rPr>
          <w:rFonts w:ascii="Times New Roman" w:hAnsi="Times New Roman"/>
          <w:position w:val="-20"/>
          <w:sz w:val="28"/>
          <w:szCs w:val="28"/>
        </w:rPr>
        <w:object w:dxaOrig="1540" w:dyaOrig="540">
          <v:shape id="_x0000_i1058" type="#_x0000_t75" style="width:76.45pt;height:26.75pt" o:ole="">
            <v:imagedata r:id="rId32" o:title=""/>
          </v:shape>
          <o:OLEObject Type="Embed" ProgID="Equation.DSMT4" ShapeID="_x0000_i1058" DrawAspect="Content" ObjectID="_1431418595" r:id="rId33"/>
        </w:object>
      </w:r>
    </w:p>
    <w:p w:rsidR="003147B9" w:rsidRDefault="00F05BB0" w:rsidP="003147B9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Ответ: путь равен 110 км, модуль вектора перемещения 50 км.</w:t>
      </w:r>
    </w:p>
    <w:p w:rsidR="00F05BB0" w:rsidRDefault="00F05BB0" w:rsidP="003147B9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7206CD" w:rsidRPr="007A6CF1" w:rsidRDefault="007206CD" w:rsidP="002D0DA4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Конькобежец стартовал по дистанции, которая представляет собой окружность радиусом 50 м, и финишировал в точк</w:t>
      </w:r>
      <w:r w:rsidR="003147B9">
        <w:rPr>
          <w:rFonts w:ascii="Times New Roman" w:hAnsi="Times New Roman"/>
          <w:sz w:val="28"/>
          <w:szCs w:val="28"/>
          <w:lang w:val="ru-RU"/>
        </w:rPr>
        <w:t>е старта, пробежав один круг</w:t>
      </w:r>
      <w:r w:rsidRPr="007A6CF1">
        <w:rPr>
          <w:rFonts w:ascii="Times New Roman" w:hAnsi="Times New Roman"/>
          <w:sz w:val="28"/>
          <w:szCs w:val="28"/>
          <w:lang w:val="ru-RU"/>
        </w:rPr>
        <w:t>. Найдите путь и перемещение.</w:t>
      </w:r>
    </w:p>
    <w:p w:rsidR="00FB0A52" w:rsidRPr="00756F91" w:rsidRDefault="00FB0A52" w:rsidP="00FB0A52">
      <w:pPr>
        <w:ind w:firstLine="36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Решение: Траектория – линия, вдоль которой движется </w:t>
      </w:r>
      <w:r w:rsidR="003147B9">
        <w:rPr>
          <w:rFonts w:ascii="Times New Roman" w:hAnsi="Times New Roman"/>
          <w:sz w:val="28"/>
          <w:szCs w:val="28"/>
          <w:lang w:val="ru-RU"/>
        </w:rPr>
        <w:t>материальная точка (конькобежец)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. В данном случае траектория – окружность радиусом </w:t>
      </w:r>
      <w:r w:rsidR="003147B9" w:rsidRPr="003147B9">
        <w:rPr>
          <w:rFonts w:ascii="Times New Roman" w:hAnsi="Times New Roman"/>
          <w:position w:val="-6"/>
          <w:sz w:val="28"/>
          <w:szCs w:val="28"/>
          <w:lang w:val="ru-RU"/>
        </w:rPr>
        <w:object w:dxaOrig="1060" w:dyaOrig="300">
          <v:shape id="_x0000_i1059" type="#_x0000_t75" style="width:53.5pt;height:15.3pt" o:ole="">
            <v:imagedata r:id="rId34" o:title=""/>
          </v:shape>
          <o:OLEObject Type="Embed" ProgID="Equation.DSMT4" ShapeID="_x0000_i1059" DrawAspect="Content" ObjectID="_1431418596" r:id="rId35"/>
        </w:objec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Путь – длина траектории. Длина окружности </w:t>
      </w:r>
      <w:r w:rsidR="003770C1" w:rsidRPr="003770C1">
        <w:rPr>
          <w:rFonts w:ascii="Times New Roman" w:hAnsi="Times New Roman"/>
          <w:position w:val="-10"/>
          <w:sz w:val="28"/>
          <w:szCs w:val="28"/>
          <w:lang w:val="ru-RU"/>
        </w:rPr>
        <w:object w:dxaOrig="920" w:dyaOrig="340">
          <v:shape id="_x0000_i1060" type="#_x0000_t75" style="width:45.25pt;height:16.55pt" o:ole="">
            <v:imagedata r:id="rId36" o:title=""/>
          </v:shape>
          <o:OLEObject Type="Embed" ProgID="Equation.DSMT4" ShapeID="_x0000_i1060" DrawAspect="Content" ObjectID="_1431418597" r:id="rId37"/>
        </w:objec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3770C1" w:rsidRPr="003770C1">
        <w:rPr>
          <w:rFonts w:ascii="Times New Roman" w:hAnsi="Times New Roman"/>
          <w:position w:val="-10"/>
          <w:sz w:val="28"/>
          <w:szCs w:val="28"/>
          <w:lang w:val="ru-RU"/>
        </w:rPr>
        <w:object w:dxaOrig="2600" w:dyaOrig="340">
          <v:shape id="_x0000_i1061" type="#_x0000_t75" style="width:130pt;height:16.55pt" o:ole="">
            <v:imagedata r:id="rId38" o:title=""/>
          </v:shape>
          <o:OLEObject Type="Embed" ProgID="Equation.DSMT4" ShapeID="_x0000_i1061" DrawAspect="Content" ObjectID="_1431418598" r:id="rId39"/>
        </w:object>
      </w:r>
      <w:r w:rsidR="003770C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Перемещение – вектор, проведенный из начального положения </w:t>
      </w:r>
      <w:r w:rsidR="003770C1">
        <w:rPr>
          <w:rFonts w:ascii="Times New Roman" w:hAnsi="Times New Roman"/>
          <w:sz w:val="28"/>
          <w:szCs w:val="28"/>
          <w:lang w:val="ru-RU"/>
        </w:rPr>
        <w:t>точки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>в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 коне</w:t>
      </w:r>
      <w:r w:rsidR="003770C1">
        <w:rPr>
          <w:rFonts w:ascii="Times New Roman" w:hAnsi="Times New Roman"/>
          <w:sz w:val="28"/>
          <w:szCs w:val="28"/>
          <w:lang w:val="ru-RU"/>
        </w:rPr>
        <w:t>чное. Поскольку положения точки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в начальный и конечный момент </w:t>
      </w:r>
      <w:r w:rsidR="00384D16">
        <w:rPr>
          <w:rFonts w:ascii="Times New Roman" w:hAnsi="Times New Roman"/>
          <w:sz w:val="28"/>
          <w:szCs w:val="28"/>
          <w:lang w:val="ru-RU"/>
        </w:rPr>
        <w:t xml:space="preserve">времени </w:t>
      </w:r>
      <w:r w:rsidRPr="007A6CF1">
        <w:rPr>
          <w:rFonts w:ascii="Times New Roman" w:hAnsi="Times New Roman"/>
          <w:sz w:val="28"/>
          <w:szCs w:val="28"/>
          <w:lang w:val="ru-RU"/>
        </w:rPr>
        <w:t>совпада</w:t>
      </w:r>
      <w:r w:rsidR="00384D16">
        <w:rPr>
          <w:rFonts w:ascii="Times New Roman" w:hAnsi="Times New Roman"/>
          <w:sz w:val="28"/>
          <w:szCs w:val="28"/>
          <w:lang w:val="ru-RU"/>
        </w:rPr>
        <w:t>ют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, то </w:t>
      </w:r>
      <w:r w:rsidR="00384D16">
        <w:rPr>
          <w:rFonts w:ascii="Times New Roman" w:hAnsi="Times New Roman"/>
          <w:sz w:val="28"/>
          <w:szCs w:val="28"/>
          <w:lang w:val="ru-RU"/>
        </w:rPr>
        <w:t xml:space="preserve">модуль </w:t>
      </w:r>
      <w:r w:rsidRPr="007A6CF1">
        <w:rPr>
          <w:rFonts w:ascii="Times New Roman" w:hAnsi="Times New Roman"/>
          <w:sz w:val="28"/>
          <w:szCs w:val="28"/>
          <w:lang w:val="ru-RU"/>
        </w:rPr>
        <w:t>перемещени</w:t>
      </w:r>
      <w:r w:rsidR="00384D16">
        <w:rPr>
          <w:rFonts w:ascii="Times New Roman" w:hAnsi="Times New Roman"/>
          <w:sz w:val="28"/>
          <w:szCs w:val="28"/>
          <w:lang w:val="ru-RU"/>
        </w:rPr>
        <w:t>я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рав</w:t>
      </w:r>
      <w:r w:rsidR="00384D16">
        <w:rPr>
          <w:rFonts w:ascii="Times New Roman" w:hAnsi="Times New Roman"/>
          <w:sz w:val="28"/>
          <w:szCs w:val="28"/>
          <w:lang w:val="ru-RU"/>
        </w:rPr>
        <w:t>ен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нулю</w:t>
      </w:r>
      <w:r w:rsidR="00384D16">
        <w:rPr>
          <w:rFonts w:ascii="Times New Roman" w:hAnsi="Times New Roman"/>
          <w:sz w:val="28"/>
          <w:szCs w:val="28"/>
          <w:lang w:val="ru-RU"/>
        </w:rPr>
        <w:t xml:space="preserve"> (перемещение представляет </w:t>
      </w:r>
      <w:proofErr w:type="gramStart"/>
      <w:r w:rsidR="00384D16">
        <w:rPr>
          <w:rFonts w:ascii="Times New Roman" w:hAnsi="Times New Roman"/>
          <w:sz w:val="28"/>
          <w:szCs w:val="28"/>
          <w:lang w:val="ru-RU"/>
        </w:rPr>
        <w:t>собой</w:t>
      </w:r>
      <w:proofErr w:type="gramEnd"/>
      <w:r w:rsidR="00384D16">
        <w:rPr>
          <w:rFonts w:ascii="Times New Roman" w:hAnsi="Times New Roman"/>
          <w:sz w:val="28"/>
          <w:szCs w:val="28"/>
          <w:lang w:val="ru-RU"/>
        </w:rPr>
        <w:t xml:space="preserve"> так называемый нулевой вектор)</w: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6D47D6" w:rsidRDefault="006D47D6" w:rsidP="00FB0A52">
      <w:pPr>
        <w:ind w:firstLine="36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Ответ: путь равен 314 м, перемещение равно нулю.</w:t>
      </w:r>
    </w:p>
    <w:p w:rsidR="006D47D6" w:rsidRPr="006D47D6" w:rsidRDefault="006D47D6" w:rsidP="00FB0A52">
      <w:pPr>
        <w:ind w:firstLine="36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7206CD" w:rsidRPr="007A6CF1" w:rsidRDefault="007206CD" w:rsidP="002D0DA4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Мяч упал с высоты 3 м и подскочил на расстояние 1 м от пола. Траектория движения прямолинейная. Найдите путь и перемещение.</w:t>
      </w:r>
    </w:p>
    <w:p w:rsidR="007644AE" w:rsidRDefault="00FB0A52" w:rsidP="00384D16">
      <w:pPr>
        <w:pStyle w:val="aa"/>
        <w:ind w:left="0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Решение: Траектория – линия, вдоль которой движется </w:t>
      </w:r>
      <w:r w:rsidR="00384D16">
        <w:rPr>
          <w:rFonts w:ascii="Times New Roman" w:hAnsi="Times New Roman"/>
          <w:sz w:val="28"/>
          <w:szCs w:val="28"/>
          <w:lang w:val="ru-RU"/>
        </w:rPr>
        <w:t>материальная точка (мяч)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. В данном случае траектория – </w:t>
      </w:r>
      <w:r w:rsidR="007644AE" w:rsidRPr="007A6CF1">
        <w:rPr>
          <w:rFonts w:ascii="Times New Roman" w:hAnsi="Times New Roman"/>
          <w:sz w:val="28"/>
          <w:szCs w:val="28"/>
          <w:lang w:val="ru-RU"/>
        </w:rPr>
        <w:t xml:space="preserve">линия, </w:t>
      </w:r>
      <w:r w:rsidR="00384D16">
        <w:rPr>
          <w:rFonts w:ascii="Times New Roman" w:hAnsi="Times New Roman"/>
          <w:sz w:val="28"/>
          <w:szCs w:val="28"/>
          <w:lang w:val="ru-RU"/>
        </w:rPr>
        <w:t>состоящая из вертикального отрезка длиной</w:t>
      </w:r>
      <w:r w:rsidR="007644AE" w:rsidRPr="007A6CF1">
        <w:rPr>
          <w:rFonts w:ascii="Times New Roman" w:hAnsi="Times New Roman"/>
          <w:sz w:val="28"/>
          <w:szCs w:val="28"/>
          <w:lang w:val="ru-RU"/>
        </w:rPr>
        <w:t xml:space="preserve"> 3 м, </w:t>
      </w:r>
      <w:r w:rsidR="00384D16">
        <w:rPr>
          <w:rFonts w:ascii="Times New Roman" w:hAnsi="Times New Roman"/>
          <w:sz w:val="28"/>
          <w:szCs w:val="28"/>
          <w:lang w:val="ru-RU"/>
        </w:rPr>
        <w:t xml:space="preserve">и второго вертикального отрезка длиной </w:t>
      </w:r>
      <w:r w:rsidR="007644AE" w:rsidRPr="007A6CF1">
        <w:rPr>
          <w:rFonts w:ascii="Times New Roman" w:hAnsi="Times New Roman"/>
          <w:sz w:val="28"/>
          <w:szCs w:val="28"/>
          <w:lang w:val="ru-RU"/>
        </w:rPr>
        <w:t>1 м</w:t>
      </w:r>
      <w:r w:rsidRPr="007A6CF1">
        <w:rPr>
          <w:rFonts w:ascii="Times New Roman" w:hAnsi="Times New Roman"/>
          <w:sz w:val="28"/>
          <w:szCs w:val="28"/>
          <w:lang w:val="ru-RU"/>
        </w:rPr>
        <w:t>. Путь – дл</w:t>
      </w:r>
      <w:r w:rsidR="00384D16">
        <w:rPr>
          <w:rFonts w:ascii="Times New Roman" w:hAnsi="Times New Roman"/>
          <w:sz w:val="28"/>
          <w:szCs w:val="28"/>
          <w:lang w:val="ru-RU"/>
        </w:rPr>
        <w:t>ина траектории. Длина траектории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384D16" w:rsidRPr="007A6CF1">
        <w:rPr>
          <w:rFonts w:ascii="Times New Roman" w:hAnsi="Times New Roman"/>
          <w:position w:val="-6"/>
          <w:sz w:val="28"/>
          <w:szCs w:val="28"/>
          <w:lang w:val="ru-RU"/>
        </w:rPr>
        <w:object w:dxaOrig="1640" w:dyaOrig="300">
          <v:shape id="_x0000_i1062" type="#_x0000_t75" style="width:82.2pt;height:15.3pt" o:ole="">
            <v:imagedata r:id="rId40" o:title=""/>
          </v:shape>
          <o:OLEObject Type="Embed" ProgID="Equation.DSMT4" ShapeID="_x0000_i1062" DrawAspect="Content" ObjectID="_1431418599" r:id="rId41"/>
        </w:objec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Перемещение – вектор, проведенный из начального положения </w:t>
      </w:r>
      <w:r w:rsidR="00384D16">
        <w:rPr>
          <w:rFonts w:ascii="Times New Roman" w:hAnsi="Times New Roman"/>
          <w:sz w:val="28"/>
          <w:szCs w:val="28"/>
          <w:lang w:val="ru-RU"/>
        </w:rPr>
        <w:t>материальной точки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>в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 коне</w:t>
      </w:r>
      <w:r w:rsidR="00384D16">
        <w:rPr>
          <w:rFonts w:ascii="Times New Roman" w:hAnsi="Times New Roman"/>
          <w:sz w:val="28"/>
          <w:szCs w:val="28"/>
          <w:lang w:val="ru-RU"/>
        </w:rPr>
        <w:t>ч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ное. </w:t>
      </w:r>
      <w:r w:rsidR="007644AE" w:rsidRPr="007A6CF1">
        <w:rPr>
          <w:rFonts w:ascii="Times New Roman" w:hAnsi="Times New Roman"/>
          <w:sz w:val="28"/>
          <w:szCs w:val="28"/>
          <w:lang w:val="ru-RU"/>
        </w:rPr>
        <w:t xml:space="preserve">Вначале тело находилось на высоте 3 м, затем на высоте 1 м. Вектор перемещения направлен вниз. Длина вектора </w:t>
      </w:r>
      <w:r w:rsidR="00384D16">
        <w:rPr>
          <w:rFonts w:ascii="Times New Roman" w:hAnsi="Times New Roman"/>
          <w:sz w:val="28"/>
          <w:szCs w:val="28"/>
          <w:lang w:val="ru-RU"/>
        </w:rPr>
        <w:t xml:space="preserve">перемещения </w:t>
      </w:r>
      <w:r w:rsidR="007644AE" w:rsidRPr="007A6CF1">
        <w:rPr>
          <w:rFonts w:ascii="Times New Roman" w:hAnsi="Times New Roman"/>
          <w:sz w:val="28"/>
          <w:szCs w:val="28"/>
          <w:lang w:val="ru-RU"/>
        </w:rPr>
        <w:t>равна 2 м.</w:t>
      </w:r>
    </w:p>
    <w:p w:rsidR="006D47D6" w:rsidRDefault="006D47D6" w:rsidP="00384D16">
      <w:pPr>
        <w:pStyle w:val="aa"/>
        <w:ind w:left="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Ответ: путь равен 4 м, модуль перемещения 2 м.</w:t>
      </w:r>
    </w:p>
    <w:p w:rsidR="006D47D6" w:rsidRDefault="006D47D6" w:rsidP="00384D16">
      <w:pPr>
        <w:pStyle w:val="aa"/>
        <w:ind w:left="0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7206CD" w:rsidRPr="007A6CF1" w:rsidRDefault="007206CD" w:rsidP="002D0DA4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уристы прошли 6 км на север и 8 км на восток. Найдите путь и перемещение.</w:t>
      </w:r>
    </w:p>
    <w:p w:rsidR="005A3A01" w:rsidRPr="007A6CF1" w:rsidRDefault="007644AE" w:rsidP="007644AE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Решение: </w:t>
      </w:r>
    </w:p>
    <w:p w:rsidR="005A3A01" w:rsidRPr="007A6CF1" w:rsidRDefault="005A3A01" w:rsidP="005A3A01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ab/>
        <w:t>Сдела</w:t>
      </w:r>
      <w:r w:rsidR="00855D58" w:rsidRPr="007A6CF1">
        <w:rPr>
          <w:rFonts w:ascii="Times New Roman" w:hAnsi="Times New Roman"/>
          <w:sz w:val="28"/>
          <w:szCs w:val="28"/>
          <w:lang w:val="ru-RU"/>
        </w:rPr>
        <w:t>ем рисунок, на котором изобразим траекторию и вектор перемещения.</w:t>
      </w:r>
    </w:p>
    <w:p w:rsidR="00855D58" w:rsidRPr="007A6CF1" w:rsidRDefault="00C9085B" w:rsidP="005A3A01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147" editas="canvas" style="width:462.55pt;height:236.45pt;mso-position-horizontal-relative:char;mso-position-vertical-relative:line" coordorigin="2730,6261" coordsize="7120,3639">
            <o:lock v:ext="edit" aspectratio="t"/>
            <v:shape id="_x0000_s1148" type="#_x0000_t75" style="position:absolute;left:2730;top:6261;width:7120;height:3639" o:preferrelative="f">
              <v:fill o:detectmouseclick="t"/>
              <v:path o:extrusionok="t" o:connecttype="none"/>
              <o:lock v:ext="edit" text="t"/>
            </v:shape>
            <v:shape id="_x0000_s1149" type="#_x0000_t32" style="position:absolute;left:4240;top:6825;width:3717;height:5" o:connectortype="straight"/>
            <v:shape id="_x0000_s1151" type="#_x0000_t202" style="position:absolute;left:3588;top:7734;width:564;height:393" strokecolor="white [3212]">
              <v:textbox style="mso-next-textbox:#_x0000_s1151">
                <w:txbxContent>
                  <w:p w:rsidR="00AD4C15" w:rsidRPr="0048277D" w:rsidRDefault="00AD4C15" w:rsidP="00855D58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6 м</w:t>
                    </w:r>
                  </w:p>
                </w:txbxContent>
              </v:textbox>
            </v:shape>
            <v:shape id="_x0000_s1152" type="#_x0000_t202" style="position:absolute;left:5558;top:6349;width:565;height:393" strokecolor="white [3212]">
              <v:textbox style="mso-next-textbox:#_x0000_s1152">
                <w:txbxContent>
                  <w:p w:rsidR="00AD4C15" w:rsidRPr="0048277D" w:rsidRDefault="00AD4C15" w:rsidP="00855D58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8 м</w:t>
                    </w:r>
                  </w:p>
                </w:txbxContent>
              </v:textbox>
            </v:shape>
            <v:shape id="_x0000_s1153" type="#_x0000_t202" style="position:absolute;left:6902;top:7775;width:1323;height:574" strokecolor="white [3212]">
              <v:textbox style="mso-next-textbox:#_x0000_s1153">
                <w:txbxContent>
                  <w:p w:rsidR="00AD4C15" w:rsidRDefault="00AD4C15" w:rsidP="00855D58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вектор</w:t>
                    </w:r>
                  </w:p>
                  <w:p w:rsidR="00AD4C15" w:rsidRPr="0048277D" w:rsidRDefault="00AD4C15" w:rsidP="00855D58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перемещения</w:t>
                    </w:r>
                  </w:p>
                </w:txbxContent>
              </v:textbox>
            </v:shape>
            <v:shape id="_x0000_s1155" type="#_x0000_t32" style="position:absolute;left:9243;top:6444;width:1;height:655;flip:y" o:connectortype="straight">
              <v:stroke endarrow="block"/>
            </v:shape>
            <v:shape id="_x0000_s1156" type="#_x0000_t32" style="position:absolute;left:4240;top:6830;width:3717;height:2789;flip:y" o:connectortype="straight" strokeweight="1.75pt">
              <v:stroke endarrow="block"/>
            </v:shape>
            <v:shape id="_x0000_s1157" type="#_x0000_t202" style="position:absolute;left:2934;top:8566;width:1162;height:393" strokecolor="white [3212]">
              <v:textbox style="mso-next-textbox:#_x0000_s1157">
                <w:txbxContent>
                  <w:p w:rsidR="00AD4C15" w:rsidRPr="0048277D" w:rsidRDefault="00AD4C15" w:rsidP="00855D58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траектория</w:t>
                    </w:r>
                  </w:p>
                </w:txbxContent>
              </v:textbox>
            </v:shape>
            <v:shape id="_x0000_s1158" type="#_x0000_t32" style="position:absolute;left:2843;top:8222;width:2789;height:5;rotation:90" o:connectortype="straight"/>
            <v:shape id="_x0000_s1159" type="#_x0000_t202" style="position:absolute;left:8871;top:7049;width:709;height:393" strokecolor="white [3212]">
              <v:textbox style="mso-next-textbox:#_x0000_s1159">
                <w:txbxContent>
                  <w:p w:rsidR="00AD4C15" w:rsidRPr="0048277D" w:rsidRDefault="00AD4C15" w:rsidP="00855D58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Север</w:t>
                    </w:r>
                  </w:p>
                </w:txbxContent>
              </v:textbox>
            </v:shape>
            <v:shape id="_x0000_s1160" type="#_x0000_t32" style="position:absolute;left:3588;top:8349;width:647;height:287;flip:y" o:connectortype="straight">
              <v:stroke endarrow="block"/>
            </v:shape>
            <v:shape id="_x0000_s1161" type="#_x0000_t32" style="position:absolute;left:3402;top:6830;width:2307;height:1736;flip:y" o:connectortype="straight">
              <v:stroke endarrow="block"/>
            </v:shape>
            <v:shape id="_x0000_s1162" type="#_x0000_t32" style="position:absolute;left:6591;top:7969;width:233;height:380;flip:x y" o:connectortype="straight">
              <v:stroke endarrow="block"/>
            </v:shape>
            <w10:wrap type="none"/>
            <w10:anchorlock/>
          </v:group>
        </w:pict>
      </w:r>
    </w:p>
    <w:p w:rsidR="00855D58" w:rsidRDefault="00855D58" w:rsidP="00855D58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Путь: </w:t>
      </w:r>
      <w:r w:rsidR="00542D76" w:rsidRPr="007A6CF1">
        <w:rPr>
          <w:rFonts w:ascii="Times New Roman" w:hAnsi="Times New Roman"/>
          <w:position w:val="-6"/>
          <w:sz w:val="28"/>
          <w:szCs w:val="28"/>
          <w:lang w:val="ru-RU"/>
        </w:rPr>
        <w:object w:dxaOrig="1780" w:dyaOrig="300">
          <v:shape id="_x0000_i1063" type="#_x0000_t75" style="width:88.55pt;height:15.3pt" o:ole="">
            <v:imagedata r:id="rId42" o:title=""/>
          </v:shape>
          <o:OLEObject Type="Embed" ProgID="Equation.DSMT4" ShapeID="_x0000_i1063" DrawAspect="Content" ObjectID="_1431418600" r:id="rId43"/>
        </w:object>
      </w:r>
      <w:r w:rsidR="00542D76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Модуль вектора перемещения найдем по т. Пифагора: </w:t>
      </w:r>
      <w:r w:rsidRPr="007A6CF1">
        <w:rPr>
          <w:rFonts w:ascii="Times New Roman" w:hAnsi="Times New Roman"/>
          <w:position w:val="-8"/>
          <w:sz w:val="28"/>
          <w:szCs w:val="28"/>
          <w:lang w:val="ru-RU"/>
        </w:rPr>
        <w:object w:dxaOrig="2260" w:dyaOrig="440">
          <v:shape id="_x0000_i1064" type="#_x0000_t75" style="width:112.8pt;height:22.3pt" o:ole="">
            <v:imagedata r:id="rId44" o:title=""/>
          </v:shape>
          <o:OLEObject Type="Embed" ProgID="Equation.DSMT4" ShapeID="_x0000_i1064" DrawAspect="Content" ObjectID="_1431418601" r:id="rId45"/>
        </w:objec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</w:p>
    <w:p w:rsidR="006D47D6" w:rsidRPr="007A6CF1" w:rsidRDefault="006D47D6" w:rsidP="00855D58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Ответ: </w:t>
      </w:r>
      <w:r w:rsidR="00CA7BF6">
        <w:rPr>
          <w:rFonts w:ascii="Times New Roman" w:hAnsi="Times New Roman"/>
          <w:sz w:val="28"/>
          <w:szCs w:val="28"/>
          <w:lang w:val="ru-RU"/>
        </w:rPr>
        <w:t>путь равен 14 м, модуль перемещения 10 м.</w:t>
      </w:r>
    </w:p>
    <w:p w:rsidR="007206CD" w:rsidRPr="007A6CF1" w:rsidRDefault="007206CD" w:rsidP="002D0DA4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Найдите 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>путь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 и перемещение </w:t>
      </w:r>
      <w:r w:rsidR="00855D58" w:rsidRPr="007A6CF1">
        <w:rPr>
          <w:rFonts w:ascii="Times New Roman" w:hAnsi="Times New Roman"/>
          <w:sz w:val="28"/>
          <w:szCs w:val="28"/>
          <w:lang w:val="ru-RU"/>
        </w:rPr>
        <w:t xml:space="preserve">конца </w:t>
      </w:r>
      <w:r w:rsidRPr="007A6CF1">
        <w:rPr>
          <w:rFonts w:ascii="Times New Roman" w:hAnsi="Times New Roman"/>
          <w:sz w:val="28"/>
          <w:szCs w:val="28"/>
          <w:lang w:val="ru-RU"/>
        </w:rPr>
        <w:t>минутной с</w:t>
      </w:r>
      <w:r w:rsidR="00AE35A0">
        <w:rPr>
          <w:rFonts w:ascii="Times New Roman" w:hAnsi="Times New Roman"/>
          <w:sz w:val="28"/>
          <w:szCs w:val="28"/>
          <w:lang w:val="ru-RU"/>
        </w:rPr>
        <w:t>трелки часов за 30 минут</w:t>
      </w:r>
      <w:r w:rsidRPr="007A6CF1">
        <w:rPr>
          <w:rFonts w:ascii="Times New Roman" w:hAnsi="Times New Roman"/>
          <w:sz w:val="28"/>
          <w:szCs w:val="28"/>
          <w:lang w:val="ru-RU"/>
        </w:rPr>
        <w:t>.</w:t>
      </w:r>
      <w:r w:rsidR="00855D58" w:rsidRPr="007A6CF1">
        <w:rPr>
          <w:rFonts w:ascii="Times New Roman" w:hAnsi="Times New Roman"/>
          <w:sz w:val="28"/>
          <w:szCs w:val="28"/>
          <w:lang w:val="ru-RU"/>
        </w:rPr>
        <w:t xml:space="preserve"> Длина минутной стрелки </w:t>
      </w:r>
      <w:r w:rsidR="00AE35A0">
        <w:rPr>
          <w:rFonts w:ascii="Times New Roman" w:hAnsi="Times New Roman"/>
          <w:sz w:val="28"/>
          <w:szCs w:val="28"/>
          <w:lang w:val="ru-RU"/>
        </w:rPr>
        <w:t xml:space="preserve">составляет </w:t>
      </w:r>
      <w:r w:rsidR="00855D58" w:rsidRPr="007A6CF1">
        <w:rPr>
          <w:rFonts w:ascii="Times New Roman" w:hAnsi="Times New Roman"/>
          <w:sz w:val="28"/>
          <w:szCs w:val="28"/>
          <w:lang w:val="ru-RU"/>
        </w:rPr>
        <w:t>10 см.</w:t>
      </w:r>
    </w:p>
    <w:p w:rsidR="00855D58" w:rsidRDefault="00542D76" w:rsidP="00855D58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Решение: </w:t>
      </w:r>
      <w:r w:rsidR="00855D58" w:rsidRPr="007A6CF1">
        <w:rPr>
          <w:rFonts w:ascii="Times New Roman" w:hAnsi="Times New Roman"/>
          <w:sz w:val="28"/>
          <w:szCs w:val="28"/>
          <w:lang w:val="ru-RU"/>
        </w:rPr>
        <w:t>За 30 м минутная стрелка поворачивается на 180 градусов. За это время ее конец проходит половину окружности, т.е. траектория конца ми</w:t>
      </w:r>
      <w:r w:rsidR="00AE35A0">
        <w:rPr>
          <w:rFonts w:ascii="Times New Roman" w:hAnsi="Times New Roman"/>
          <w:sz w:val="28"/>
          <w:szCs w:val="28"/>
          <w:lang w:val="ru-RU"/>
        </w:rPr>
        <w:t>нутной стрелки – полуокружность</w:t>
      </w:r>
      <w:r w:rsidR="00855D58" w:rsidRPr="007A6CF1">
        <w:rPr>
          <w:rFonts w:ascii="Times New Roman" w:hAnsi="Times New Roman"/>
          <w:sz w:val="28"/>
          <w:szCs w:val="28"/>
          <w:lang w:val="ru-RU"/>
        </w:rPr>
        <w:t xml:space="preserve"> радиусом 10 см. Путь: </w:t>
      </w:r>
      <w:r w:rsidR="00AE35A0" w:rsidRPr="007A6CF1">
        <w:rPr>
          <w:rFonts w:ascii="Times New Roman" w:hAnsi="Times New Roman"/>
          <w:position w:val="-26"/>
          <w:sz w:val="28"/>
          <w:szCs w:val="28"/>
          <w:lang w:val="ru-RU"/>
        </w:rPr>
        <w:object w:dxaOrig="2799" w:dyaOrig="740">
          <v:shape id="_x0000_i1065" type="#_x0000_t75" style="width:139.55pt;height:36.95pt" o:ole="">
            <v:imagedata r:id="rId46" o:title=""/>
          </v:shape>
          <o:OLEObject Type="Embed" ProgID="Equation.DSMT4" ShapeID="_x0000_i1065" DrawAspect="Content" ObjectID="_1431418602" r:id="rId47"/>
        </w:object>
      </w:r>
      <w:r w:rsidR="00AE35A0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AE35A0" w:rsidRPr="00AE35A0">
        <w:rPr>
          <w:rFonts w:ascii="Times New Roman" w:hAnsi="Times New Roman"/>
          <w:position w:val="-10"/>
          <w:sz w:val="28"/>
          <w:szCs w:val="28"/>
          <w:lang w:val="ru-RU"/>
        </w:rPr>
        <w:object w:dxaOrig="2580" w:dyaOrig="340">
          <v:shape id="_x0000_i1066" type="#_x0000_t75" style="width:128.7pt;height:16.55pt" o:ole="">
            <v:imagedata r:id="rId48" o:title=""/>
          </v:shape>
          <o:OLEObject Type="Embed" ProgID="Equation.DSMT4" ShapeID="_x0000_i1066" DrawAspect="Content" ObjectID="_1431418603" r:id="rId49"/>
        </w:object>
      </w:r>
      <w:r w:rsidR="00855D58" w:rsidRPr="007A6CF1">
        <w:rPr>
          <w:rFonts w:ascii="Times New Roman" w:hAnsi="Times New Roman"/>
          <w:sz w:val="28"/>
          <w:szCs w:val="28"/>
          <w:lang w:val="ru-RU"/>
        </w:rPr>
        <w:t xml:space="preserve"> Перемещение – вектор, направленный из начального положения </w:t>
      </w:r>
      <w:proofErr w:type="gramStart"/>
      <w:r w:rsidR="00855D58" w:rsidRPr="007A6CF1">
        <w:rPr>
          <w:rFonts w:ascii="Times New Roman" w:hAnsi="Times New Roman"/>
          <w:sz w:val="28"/>
          <w:szCs w:val="28"/>
          <w:lang w:val="ru-RU"/>
        </w:rPr>
        <w:t>в</w:t>
      </w:r>
      <w:proofErr w:type="gramEnd"/>
      <w:r w:rsidR="00855D58" w:rsidRPr="007A6CF1">
        <w:rPr>
          <w:rFonts w:ascii="Times New Roman" w:hAnsi="Times New Roman"/>
          <w:sz w:val="28"/>
          <w:szCs w:val="28"/>
          <w:lang w:val="ru-RU"/>
        </w:rPr>
        <w:t xml:space="preserve"> конечное. Модуль перемещени</w:t>
      </w:r>
      <w:r w:rsidR="00AE35A0">
        <w:rPr>
          <w:rFonts w:ascii="Times New Roman" w:hAnsi="Times New Roman"/>
          <w:sz w:val="28"/>
          <w:szCs w:val="28"/>
          <w:lang w:val="ru-RU"/>
        </w:rPr>
        <w:t>я</w:t>
      </w:r>
      <w:r w:rsidR="00855D58" w:rsidRPr="007A6CF1">
        <w:rPr>
          <w:rFonts w:ascii="Times New Roman" w:hAnsi="Times New Roman"/>
          <w:sz w:val="28"/>
          <w:szCs w:val="28"/>
          <w:lang w:val="ru-RU"/>
        </w:rPr>
        <w:t xml:space="preserve"> – диаметр окружности (полуокружности). </w:t>
      </w:r>
      <w:r w:rsidR="00DC2EB3" w:rsidRPr="007A6CF1">
        <w:rPr>
          <w:rFonts w:ascii="Times New Roman" w:hAnsi="Times New Roman"/>
          <w:position w:val="-10"/>
          <w:sz w:val="28"/>
          <w:szCs w:val="28"/>
          <w:lang w:val="ru-RU"/>
        </w:rPr>
        <w:object w:dxaOrig="1700" w:dyaOrig="340">
          <v:shape id="_x0000_i1067" type="#_x0000_t75" style="width:85.4pt;height:16.55pt" o:ole="">
            <v:imagedata r:id="rId50" o:title=""/>
          </v:shape>
          <o:OLEObject Type="Embed" ProgID="Equation.DSMT4" ShapeID="_x0000_i1067" DrawAspect="Content" ObjectID="_1431418604" r:id="rId51"/>
        </w:object>
      </w:r>
      <w:r w:rsidR="00DC2EB3" w:rsidRPr="007A6CF1">
        <w:rPr>
          <w:rFonts w:ascii="Times New Roman" w:hAnsi="Times New Roman"/>
          <w:sz w:val="28"/>
          <w:szCs w:val="28"/>
          <w:lang w:val="ru-RU"/>
        </w:rPr>
        <w:t>.</w:t>
      </w:r>
      <w:r w:rsidR="00AE35A0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CA7BF6" w:rsidRPr="007A6CF1" w:rsidRDefault="00CA7BF6" w:rsidP="00855D58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Ответ: путь равен 0,314 м, модуль перемещения 0,2 м.</w:t>
      </w:r>
    </w:p>
    <w:p w:rsidR="007206CD" w:rsidRPr="007A6CF1" w:rsidRDefault="007206CD" w:rsidP="002D0DA4">
      <w:pPr>
        <w:pStyle w:val="aa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Длина беговой дорожки стадион</w:t>
      </w:r>
      <w:r w:rsidR="00AE35A0">
        <w:rPr>
          <w:rFonts w:ascii="Times New Roman" w:hAnsi="Times New Roman"/>
          <w:sz w:val="28"/>
          <w:szCs w:val="28"/>
          <w:lang w:val="ru-RU"/>
        </w:rPr>
        <w:t>а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AE35A0">
        <w:rPr>
          <w:rFonts w:ascii="Times New Roman" w:hAnsi="Times New Roman"/>
          <w:sz w:val="28"/>
          <w:szCs w:val="28"/>
          <w:lang w:val="ru-RU"/>
        </w:rPr>
        <w:t xml:space="preserve">составляет </w:t>
      </w:r>
      <w:r w:rsidRPr="007A6CF1">
        <w:rPr>
          <w:rFonts w:ascii="Times New Roman" w:hAnsi="Times New Roman"/>
          <w:sz w:val="28"/>
          <w:szCs w:val="28"/>
          <w:lang w:val="ru-RU"/>
        </w:rPr>
        <w:t>400</w:t>
      </w:r>
      <w:r w:rsidR="00AE35A0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7A6CF1">
        <w:rPr>
          <w:rFonts w:ascii="Times New Roman" w:hAnsi="Times New Roman"/>
          <w:sz w:val="28"/>
          <w:szCs w:val="28"/>
          <w:lang w:val="ru-RU"/>
        </w:rPr>
        <w:t>м. Определите путь и перемещение спортсмена, после того как он пробежал дистанцию 800</w:t>
      </w:r>
      <w:r w:rsidR="00AE35A0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7A6CF1">
        <w:rPr>
          <w:rFonts w:ascii="Times New Roman" w:hAnsi="Times New Roman"/>
          <w:sz w:val="28"/>
          <w:szCs w:val="28"/>
          <w:lang w:val="ru-RU"/>
        </w:rPr>
        <w:t>м.</w:t>
      </w:r>
    </w:p>
    <w:p w:rsidR="007206CD" w:rsidRDefault="00DC2EB3" w:rsidP="00DC2EB3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Решение: Спортсмен пробежал 800 м. Это и есть пройденный путь </w:t>
      </w:r>
      <w:r w:rsidR="00AE35A0" w:rsidRPr="007A6CF1">
        <w:rPr>
          <w:rFonts w:ascii="Times New Roman" w:hAnsi="Times New Roman"/>
          <w:position w:val="-6"/>
          <w:sz w:val="28"/>
          <w:szCs w:val="28"/>
          <w:lang w:val="ru-RU"/>
        </w:rPr>
        <w:object w:dxaOrig="1100" w:dyaOrig="300">
          <v:shape id="_x0000_i1068" type="#_x0000_t75" style="width:55.45pt;height:15.3pt" o:ole="">
            <v:imagedata r:id="rId52" o:title=""/>
          </v:shape>
          <o:OLEObject Type="Embed" ProgID="Equation.DSMT4" ShapeID="_x0000_i1068" DrawAspect="Content" ObjectID="_1431418605" r:id="rId53"/>
        </w:object>
      </w:r>
      <w:r w:rsidRPr="007A6CF1">
        <w:rPr>
          <w:rFonts w:ascii="Times New Roman" w:hAnsi="Times New Roman"/>
          <w:sz w:val="28"/>
          <w:szCs w:val="28"/>
          <w:lang w:val="ru-RU"/>
        </w:rPr>
        <w:t>. При этом спортсмен сделал два полных круга и вернулся в исходную точку.</w:t>
      </w:r>
      <w:r w:rsidR="00AE35A0">
        <w:rPr>
          <w:rFonts w:ascii="Times New Roman" w:hAnsi="Times New Roman"/>
          <w:sz w:val="28"/>
          <w:szCs w:val="28"/>
          <w:lang w:val="ru-RU"/>
        </w:rPr>
        <w:t xml:space="preserve"> Таким образом,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AE35A0">
        <w:rPr>
          <w:rFonts w:ascii="Times New Roman" w:hAnsi="Times New Roman"/>
          <w:sz w:val="28"/>
          <w:szCs w:val="28"/>
          <w:lang w:val="ru-RU"/>
        </w:rPr>
        <w:t xml:space="preserve">модуль вектора </w:t>
      </w:r>
      <w:r w:rsidRPr="007A6CF1">
        <w:rPr>
          <w:rFonts w:ascii="Times New Roman" w:hAnsi="Times New Roman"/>
          <w:sz w:val="28"/>
          <w:szCs w:val="28"/>
          <w:lang w:val="ru-RU"/>
        </w:rPr>
        <w:t>перемещени</w:t>
      </w:r>
      <w:r w:rsidR="00AE35A0">
        <w:rPr>
          <w:rFonts w:ascii="Times New Roman" w:hAnsi="Times New Roman"/>
          <w:sz w:val="28"/>
          <w:szCs w:val="28"/>
          <w:lang w:val="ru-RU"/>
        </w:rPr>
        <w:t>я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AE35A0">
        <w:rPr>
          <w:rFonts w:ascii="Times New Roman" w:hAnsi="Times New Roman"/>
          <w:sz w:val="28"/>
          <w:szCs w:val="28"/>
          <w:lang w:val="ru-RU"/>
        </w:rPr>
        <w:t xml:space="preserve">спортсмена </w:t>
      </w:r>
      <w:r w:rsidRPr="007A6CF1">
        <w:rPr>
          <w:rFonts w:ascii="Times New Roman" w:hAnsi="Times New Roman"/>
          <w:sz w:val="28"/>
          <w:szCs w:val="28"/>
          <w:lang w:val="ru-RU"/>
        </w:rPr>
        <w:t>рав</w:t>
      </w:r>
      <w:r w:rsidR="00AE35A0">
        <w:rPr>
          <w:rFonts w:ascii="Times New Roman" w:hAnsi="Times New Roman"/>
          <w:sz w:val="28"/>
          <w:szCs w:val="28"/>
          <w:lang w:val="ru-RU"/>
        </w:rPr>
        <w:t>ен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нулю: </w:t>
      </w:r>
      <w:r w:rsidRPr="007A6CF1">
        <w:rPr>
          <w:rFonts w:ascii="Times New Roman" w:hAnsi="Times New Roman"/>
          <w:position w:val="-6"/>
          <w:sz w:val="28"/>
          <w:szCs w:val="28"/>
          <w:lang w:val="ru-RU"/>
        </w:rPr>
        <w:object w:dxaOrig="660" w:dyaOrig="300">
          <v:shape id="_x0000_i1069" type="#_x0000_t75" style="width:33.15pt;height:15.3pt" o:ole="">
            <v:imagedata r:id="rId54" o:title=""/>
          </v:shape>
          <o:OLEObject Type="Embed" ProgID="Equation.DSMT4" ShapeID="_x0000_i1069" DrawAspect="Content" ObjectID="_1431418606" r:id="rId55"/>
        </w:object>
      </w:r>
      <w:r w:rsidR="00AE35A0">
        <w:rPr>
          <w:rFonts w:ascii="Times New Roman" w:hAnsi="Times New Roman"/>
          <w:sz w:val="28"/>
          <w:szCs w:val="28"/>
          <w:lang w:val="ru-RU"/>
        </w:rPr>
        <w:t xml:space="preserve"> (перемещение представляет </w:t>
      </w:r>
      <w:proofErr w:type="gramStart"/>
      <w:r w:rsidR="00AE35A0">
        <w:rPr>
          <w:rFonts w:ascii="Times New Roman" w:hAnsi="Times New Roman"/>
          <w:sz w:val="28"/>
          <w:szCs w:val="28"/>
          <w:lang w:val="ru-RU"/>
        </w:rPr>
        <w:t>собой</w:t>
      </w:r>
      <w:proofErr w:type="gramEnd"/>
      <w:r w:rsidR="00AE35A0">
        <w:rPr>
          <w:rFonts w:ascii="Times New Roman" w:hAnsi="Times New Roman"/>
          <w:sz w:val="28"/>
          <w:szCs w:val="28"/>
          <w:lang w:val="ru-RU"/>
        </w:rPr>
        <w:t xml:space="preserve"> так называемый нулевой вектор).</w:t>
      </w:r>
    </w:p>
    <w:p w:rsidR="00CA7BF6" w:rsidRPr="007A6CF1" w:rsidRDefault="00CA7BF6" w:rsidP="00DC2EB3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Ответ: путь равен 800 м, перемещение равно нулю.</w:t>
      </w:r>
    </w:p>
    <w:p w:rsidR="00727023" w:rsidRPr="007A6CF1" w:rsidRDefault="00727023" w:rsidP="00DC2EB3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972011" w:rsidRPr="007A6CF1" w:rsidRDefault="00972011">
      <w:p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br w:type="page"/>
      </w:r>
    </w:p>
    <w:p w:rsidR="000C2F42" w:rsidRPr="007A6CF1" w:rsidRDefault="000C2F42" w:rsidP="00727023">
      <w:pPr>
        <w:pStyle w:val="aa"/>
        <w:numPr>
          <w:ilvl w:val="0"/>
          <w:numId w:val="8"/>
        </w:numPr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7A6CF1">
        <w:rPr>
          <w:rFonts w:ascii="Times New Roman" w:hAnsi="Times New Roman"/>
          <w:b/>
          <w:sz w:val="28"/>
          <w:szCs w:val="28"/>
          <w:lang w:val="ru-RU"/>
        </w:rPr>
        <w:t>Механическое движение</w:t>
      </w:r>
    </w:p>
    <w:p w:rsidR="000C2F42" w:rsidRDefault="000C2F42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Механическим движением называют изменение положения тела (или его частей) относительно других тел.</w:t>
      </w:r>
    </w:p>
    <w:p w:rsidR="00C72902" w:rsidRDefault="00C72902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C72902" w:rsidRPr="007A6CF1" w:rsidRDefault="00C72902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185430" w:rsidRPr="00C72902" w:rsidRDefault="00185430" w:rsidP="00AD24AC">
      <w:pPr>
        <w:pStyle w:val="aa"/>
        <w:numPr>
          <w:ilvl w:val="0"/>
          <w:numId w:val="8"/>
        </w:numPr>
        <w:jc w:val="both"/>
        <w:rPr>
          <w:rFonts w:ascii="Times New Roman" w:hAnsi="Times New Roman"/>
          <w:b/>
          <w:sz w:val="28"/>
          <w:szCs w:val="28"/>
          <w:lang w:val="ru-RU"/>
        </w:rPr>
      </w:pPr>
      <w:r w:rsidRPr="007A6CF1">
        <w:rPr>
          <w:rFonts w:ascii="Times New Roman" w:hAnsi="Times New Roman"/>
          <w:b/>
          <w:sz w:val="28"/>
          <w:szCs w:val="28"/>
          <w:lang w:val="ru-RU"/>
        </w:rPr>
        <w:t>Относительность движения и тело отсчета</w:t>
      </w:r>
    </w:p>
    <w:p w:rsidR="00185430" w:rsidRPr="007A6CF1" w:rsidRDefault="00185430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Начнем с примеров:</w:t>
      </w:r>
    </w:p>
    <w:p w:rsidR="00185430" w:rsidRPr="007A6CF1" w:rsidRDefault="00185430" w:rsidP="00185430">
      <w:pPr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</w:t>
      </w:r>
      <w:r w:rsidR="00B920C1">
        <w:rPr>
          <w:rFonts w:ascii="Times New Roman" w:hAnsi="Times New Roman"/>
          <w:sz w:val="28"/>
          <w:szCs w:val="28"/>
          <w:lang w:val="ru-RU"/>
        </w:rPr>
        <w:t xml:space="preserve">ример 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1. Человек, сидящий на сидении в поезде, находится в покое относительно самого поезда и перемещается относительно деревьев и домов, мимо которых проезжает. </w:t>
      </w:r>
    </w:p>
    <w:p w:rsidR="00185430" w:rsidRPr="007A6CF1" w:rsidRDefault="00185430" w:rsidP="00185430">
      <w:pPr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П</w:t>
      </w:r>
      <w:r w:rsidR="00B920C1">
        <w:rPr>
          <w:rFonts w:ascii="Times New Roman" w:hAnsi="Times New Roman"/>
          <w:sz w:val="28"/>
          <w:szCs w:val="28"/>
          <w:lang w:val="ru-RU"/>
        </w:rPr>
        <w:t xml:space="preserve">ример </w:t>
      </w:r>
      <w:r w:rsidRPr="007A6CF1">
        <w:rPr>
          <w:rFonts w:ascii="Times New Roman" w:hAnsi="Times New Roman"/>
          <w:sz w:val="28"/>
          <w:szCs w:val="28"/>
          <w:lang w:val="ru-RU"/>
        </w:rPr>
        <w:t>2. Гора находится в покое относительно Земли и движется вместе с Землей относительно Солнца.</w:t>
      </w:r>
    </w:p>
    <w:p w:rsidR="00185430" w:rsidRPr="007A6CF1" w:rsidRDefault="00185430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AD4C15" w:rsidRDefault="00185430" w:rsidP="00AD4C15">
      <w:pPr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Примеры </w:t>
      </w:r>
      <w:r w:rsidR="00AD4C15">
        <w:rPr>
          <w:rFonts w:ascii="Times New Roman" w:hAnsi="Times New Roman"/>
          <w:sz w:val="28"/>
          <w:szCs w:val="28"/>
          <w:lang w:val="ru-RU"/>
        </w:rPr>
        <w:t>демонстрируют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, </w:t>
      </w:r>
      <w:r w:rsidR="00AD4C15">
        <w:rPr>
          <w:rFonts w:ascii="Times New Roman" w:hAnsi="Times New Roman"/>
          <w:sz w:val="28"/>
          <w:szCs w:val="28"/>
          <w:lang w:val="ru-RU"/>
        </w:rPr>
        <w:t xml:space="preserve">что </w:t>
      </w:r>
      <w:r w:rsidRPr="007A6CF1">
        <w:rPr>
          <w:rFonts w:ascii="Times New Roman" w:hAnsi="Times New Roman"/>
          <w:sz w:val="28"/>
          <w:szCs w:val="28"/>
          <w:lang w:val="ru-RU"/>
        </w:rPr>
        <w:t>всегда надо указ</w:t>
      </w:r>
      <w:r w:rsidR="00AD4C15">
        <w:rPr>
          <w:rFonts w:ascii="Times New Roman" w:hAnsi="Times New Roman"/>
          <w:sz w:val="28"/>
          <w:szCs w:val="28"/>
          <w:lang w:val="ru-RU"/>
        </w:rPr>
        <w:t>ыв</w:t>
      </w:r>
      <w:r w:rsidRPr="007A6CF1">
        <w:rPr>
          <w:rFonts w:ascii="Times New Roman" w:hAnsi="Times New Roman"/>
          <w:sz w:val="28"/>
          <w:szCs w:val="28"/>
          <w:lang w:val="ru-RU"/>
        </w:rPr>
        <w:t>ать тело, относительно к</w:t>
      </w:r>
      <w:r w:rsidR="00AD4C15">
        <w:rPr>
          <w:rFonts w:ascii="Times New Roman" w:hAnsi="Times New Roman"/>
          <w:sz w:val="28"/>
          <w:szCs w:val="28"/>
          <w:lang w:val="ru-RU"/>
        </w:rPr>
        <w:t>оторого рассматриваются положения других тел.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AD4C15">
        <w:rPr>
          <w:rFonts w:ascii="Times New Roman" w:hAnsi="Times New Roman"/>
          <w:sz w:val="28"/>
          <w:szCs w:val="28"/>
          <w:lang w:val="ru-RU"/>
        </w:rPr>
        <w:t xml:space="preserve">Такое тело 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называют </w:t>
      </w:r>
      <w:r w:rsidR="00AD4C15">
        <w:rPr>
          <w:rFonts w:ascii="Times New Roman" w:hAnsi="Times New Roman"/>
          <w:sz w:val="28"/>
          <w:szCs w:val="28"/>
          <w:lang w:val="ru-RU"/>
        </w:rPr>
        <w:t>т</w:t>
      </w:r>
      <w:r w:rsidRPr="007A6CF1">
        <w:rPr>
          <w:rFonts w:ascii="Times New Roman" w:hAnsi="Times New Roman"/>
          <w:sz w:val="28"/>
          <w:szCs w:val="28"/>
          <w:lang w:val="ru-RU"/>
        </w:rPr>
        <w:t>елом отсчета.</w:t>
      </w:r>
      <w:r w:rsidR="00114D37"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185430" w:rsidRPr="007A6CF1" w:rsidRDefault="00114D37" w:rsidP="00AD4C15">
      <w:pPr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Относительностью движения называется зависимость движения от того, что выбрано за тело отсчета.</w:t>
      </w:r>
    </w:p>
    <w:p w:rsidR="00AA7015" w:rsidRPr="007A6CF1" w:rsidRDefault="00AA7015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AA7015" w:rsidRPr="007A6CF1" w:rsidRDefault="00AA7015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Упражнения:</w:t>
      </w:r>
    </w:p>
    <w:p w:rsidR="00AA7015" w:rsidRPr="007A6CF1" w:rsidRDefault="00AA7015" w:rsidP="001E42FB">
      <w:pPr>
        <w:pStyle w:val="aa"/>
        <w:numPr>
          <w:ilvl w:val="0"/>
          <w:numId w:val="9"/>
        </w:numPr>
        <w:autoSpaceDE w:val="0"/>
        <w:autoSpaceDN w:val="0"/>
        <w:adjustRightInd w:val="0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Укажите, что </w:t>
      </w:r>
      <w:r w:rsidR="00AD4C15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обычно </w:t>
      </w: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принимают за тело отсчета, когда говорят: а) автомобиль едет со скоростью 60 км/ч; б) пассажир идет по вагону со скоростью 1 м/</w:t>
      </w:r>
      <w:proofErr w:type="gramStart"/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с</w:t>
      </w:r>
      <w:proofErr w:type="gramEnd"/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.</w:t>
      </w:r>
    </w:p>
    <w:p w:rsidR="001E42FB" w:rsidRPr="007A6CF1" w:rsidRDefault="001E42FB" w:rsidP="001E42FB">
      <w:pPr>
        <w:pStyle w:val="aa"/>
        <w:autoSpaceDE w:val="0"/>
        <w:autoSpaceDN w:val="0"/>
        <w:adjustRightInd w:val="0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Решение: а) за тело отсчета </w:t>
      </w:r>
      <w:r w:rsidR="00AD4C15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обычно </w:t>
      </w: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принимают любые объекты неподвижные относительно дороги</w:t>
      </w:r>
      <w:r w:rsidR="00AD4C15">
        <w:rPr>
          <w:rFonts w:ascii="Times New Roman" w:eastAsia="HiddenHorzOCR" w:hAnsi="Times New Roman"/>
          <w:sz w:val="28"/>
          <w:szCs w:val="28"/>
          <w:lang w:val="ru-RU" w:bidi="ar-SA"/>
        </w:rPr>
        <w:t>, например, фонарный столб, дерево, светофор</w:t>
      </w: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. б) тело отсчета – вагон.</w:t>
      </w:r>
    </w:p>
    <w:p w:rsidR="00AA7015" w:rsidRPr="007A6CF1" w:rsidRDefault="00AA7015" w:rsidP="001E42FB">
      <w:pPr>
        <w:pStyle w:val="aa"/>
        <w:numPr>
          <w:ilvl w:val="0"/>
          <w:numId w:val="9"/>
        </w:numPr>
        <w:autoSpaceDE w:val="0"/>
        <w:autoSpaceDN w:val="0"/>
        <w:adjustRightInd w:val="0"/>
        <w:rPr>
          <w:rFonts w:ascii="Times New Roman" w:eastAsia="HiddenHorzOCR" w:hAnsi="Times New Roman"/>
          <w:sz w:val="28"/>
          <w:szCs w:val="28"/>
          <w:lang w:val="ru-RU" w:bidi="ar-SA"/>
        </w:rPr>
      </w:pP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>Укажите, что</w:t>
      </w:r>
      <w:r w:rsidR="00AD4C15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 обычно</w:t>
      </w:r>
      <w:r w:rsidRPr="007A6CF1">
        <w:rPr>
          <w:rFonts w:ascii="Times New Roman" w:eastAsia="HiddenHorzOCR" w:hAnsi="Times New Roman"/>
          <w:sz w:val="28"/>
          <w:szCs w:val="28"/>
          <w:lang w:val="ru-RU" w:bidi="ar-SA"/>
        </w:rPr>
        <w:t xml:space="preserve"> принимают за тело отсчета, когда говорят: а) скорость бревна, плывущего по реке, равна нулю; б) скорость плывущего по реке плота равна скорости течения воды.</w:t>
      </w:r>
    </w:p>
    <w:p w:rsidR="001E42FB" w:rsidRPr="00AD4C15" w:rsidRDefault="001E42FB" w:rsidP="00AD4C15">
      <w:pPr>
        <w:pStyle w:val="aa"/>
        <w:autoSpaceDE w:val="0"/>
        <w:autoSpaceDN w:val="0"/>
        <w:adjustRightInd w:val="0"/>
        <w:rPr>
          <w:rFonts w:ascii="Times New Roman" w:hAnsi="Times New Roman"/>
          <w:sz w:val="28"/>
          <w:szCs w:val="28"/>
          <w:lang w:val="ru-RU"/>
        </w:rPr>
      </w:pP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 xml:space="preserve">Решение: а) тело отсчета – </w:t>
      </w:r>
      <w:r w:rsidR="00AD4C15">
        <w:rPr>
          <w:rFonts w:ascii="Times New Roman" w:hAnsi="Times New Roman"/>
          <w:sz w:val="28"/>
          <w:szCs w:val="28"/>
          <w:lang w:val="ru-RU"/>
        </w:rPr>
        <w:t>само бревно, плот, плывущий рядом с бревном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. б) тело отсчета – </w:t>
      </w:r>
      <w:r w:rsidR="00AD4C15">
        <w:rPr>
          <w:rFonts w:ascii="Times New Roman" w:hAnsi="Times New Roman"/>
          <w:sz w:val="28"/>
          <w:szCs w:val="28"/>
          <w:lang w:val="ru-RU"/>
        </w:rPr>
        <w:t xml:space="preserve">любой объект неподвижный относительно </w:t>
      </w:r>
      <w:r w:rsidRPr="007A6CF1">
        <w:rPr>
          <w:rFonts w:ascii="Times New Roman" w:hAnsi="Times New Roman"/>
          <w:sz w:val="28"/>
          <w:szCs w:val="28"/>
          <w:lang w:val="ru-RU"/>
        </w:rPr>
        <w:t>берег</w:t>
      </w:r>
      <w:r w:rsidR="00AD4C15">
        <w:rPr>
          <w:rFonts w:ascii="Times New Roman" w:hAnsi="Times New Roman"/>
          <w:sz w:val="28"/>
          <w:szCs w:val="28"/>
          <w:lang w:val="ru-RU"/>
        </w:rPr>
        <w:t>а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реки</w:t>
      </w:r>
      <w:r w:rsidR="00AD4C15">
        <w:rPr>
          <w:rFonts w:ascii="Times New Roman" w:hAnsi="Times New Roman"/>
          <w:sz w:val="28"/>
          <w:szCs w:val="28"/>
          <w:lang w:val="ru-RU"/>
        </w:rPr>
        <w:t>, например, дерево на берегу, здание, мост</w:t>
      </w:r>
      <w:r w:rsidRPr="00AD4C15">
        <w:rPr>
          <w:rFonts w:ascii="Times New Roman" w:hAnsi="Times New Roman"/>
          <w:sz w:val="28"/>
          <w:szCs w:val="28"/>
          <w:lang w:val="ru-RU"/>
        </w:rPr>
        <w:t>.</w:t>
      </w:r>
      <w:proofErr w:type="gramEnd"/>
    </w:p>
    <w:p w:rsidR="00114D37" w:rsidRPr="007A6CF1" w:rsidRDefault="00114D37">
      <w:p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br w:type="page"/>
      </w:r>
    </w:p>
    <w:p w:rsidR="00114D37" w:rsidRDefault="00114D37" w:rsidP="00727023">
      <w:pPr>
        <w:pStyle w:val="aa"/>
        <w:numPr>
          <w:ilvl w:val="0"/>
          <w:numId w:val="8"/>
        </w:numPr>
        <w:spacing w:after="200" w:line="276" w:lineRule="auto"/>
        <w:rPr>
          <w:rFonts w:ascii="Times New Roman" w:hAnsi="Times New Roman"/>
          <w:b/>
          <w:sz w:val="28"/>
          <w:szCs w:val="28"/>
          <w:lang w:val="ru-RU"/>
        </w:rPr>
      </w:pPr>
      <w:r w:rsidRPr="007A6CF1">
        <w:rPr>
          <w:rFonts w:ascii="Times New Roman" w:hAnsi="Times New Roman"/>
          <w:b/>
          <w:sz w:val="28"/>
          <w:szCs w:val="28"/>
          <w:lang w:val="ru-RU"/>
        </w:rPr>
        <w:t>Система координат</w:t>
      </w:r>
    </w:p>
    <w:p w:rsidR="001A48CF" w:rsidRPr="00A21D95" w:rsidRDefault="00FC6193" w:rsidP="00A21D95">
      <w:pPr>
        <w:spacing w:after="200" w:line="276" w:lineRule="auto"/>
        <w:ind w:left="360" w:firstLine="348"/>
        <w:rPr>
          <w:rFonts w:ascii="Times New Roman" w:hAnsi="Times New Roman"/>
          <w:sz w:val="28"/>
          <w:szCs w:val="28"/>
          <w:lang w:val="ru-RU"/>
        </w:rPr>
      </w:pPr>
      <w:r w:rsidRPr="00A21D95">
        <w:rPr>
          <w:rFonts w:ascii="Times New Roman" w:hAnsi="Times New Roman"/>
          <w:sz w:val="28"/>
          <w:szCs w:val="28"/>
          <w:lang w:val="ru-RU"/>
        </w:rPr>
        <w:t xml:space="preserve">В школьном курсе </w:t>
      </w:r>
      <w:r w:rsidR="00220413" w:rsidRPr="00A21D95">
        <w:rPr>
          <w:rFonts w:ascii="Times New Roman" w:hAnsi="Times New Roman"/>
          <w:sz w:val="28"/>
          <w:szCs w:val="28"/>
          <w:lang w:val="ru-RU"/>
        </w:rPr>
        <w:t xml:space="preserve">в основном </w:t>
      </w:r>
      <w:proofErr w:type="gramStart"/>
      <w:r w:rsidR="00220413" w:rsidRPr="00A21D95">
        <w:rPr>
          <w:rFonts w:ascii="Times New Roman" w:hAnsi="Times New Roman"/>
          <w:sz w:val="28"/>
          <w:szCs w:val="28"/>
          <w:lang w:val="ru-RU"/>
        </w:rPr>
        <w:t>используется</w:t>
      </w:r>
      <w:proofErr w:type="gramEnd"/>
      <w:r w:rsidRPr="00A21D95">
        <w:rPr>
          <w:rFonts w:ascii="Times New Roman" w:hAnsi="Times New Roman"/>
          <w:sz w:val="28"/>
          <w:szCs w:val="28"/>
          <w:lang w:val="ru-RU"/>
        </w:rPr>
        <w:t xml:space="preserve"> декартова си</w:t>
      </w:r>
      <w:r w:rsidR="00220413" w:rsidRPr="00A21D95">
        <w:rPr>
          <w:rFonts w:ascii="Times New Roman" w:hAnsi="Times New Roman"/>
          <w:sz w:val="28"/>
          <w:szCs w:val="28"/>
          <w:lang w:val="ru-RU"/>
        </w:rPr>
        <w:t xml:space="preserve">стема координат на плоскости. </w:t>
      </w:r>
    </w:p>
    <w:p w:rsidR="001A48CF" w:rsidRDefault="00C9085B" w:rsidP="004343E9">
      <w:pPr>
        <w:pStyle w:val="aa"/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</w:r>
      <w:r>
        <w:rPr>
          <w:rFonts w:ascii="Times New Roman" w:hAnsi="Times New Roman"/>
          <w:sz w:val="28"/>
          <w:szCs w:val="28"/>
          <w:lang w:val="ru-RU"/>
        </w:rPr>
        <w:pict>
          <v:group id="_x0000_s1355" editas="canvas" style="width:467.75pt;height:165.1pt;mso-position-horizontal-relative:char;mso-position-vertical-relative:line" coordorigin="2427,3019" coordsize="9355,3302">
            <o:lock v:ext="edit" aspectratio="t"/>
            <v:shape id="_x0000_s1354" type="#_x0000_t75" style="position:absolute;left:2427;top:3019;width:9355;height:3302" o:preferrelative="f">
              <v:fill o:detectmouseclick="t"/>
              <v:path o:extrusionok="t" o:connecttype="none"/>
              <o:lock v:ext="edit" text="t"/>
            </v:shape>
            <v:shape id="_x0000_s1394" type="#_x0000_t202" style="position:absolute;left:4605;top:5695;width:537;height:541" strokecolor="white [3212]">
              <v:textbox>
                <w:txbxContent>
                  <w:p w:rsidR="00AE7CBD" w:rsidRPr="00AE7CBD" w:rsidRDefault="00AE7CBD" w:rsidP="00AE7CBD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</w:t>
                    </w:r>
                  </w:p>
                </w:txbxContent>
              </v:textbox>
            </v:shape>
            <v:shape id="_x0000_s1393" type="#_x0000_t202" style="position:absolute;left:3690;top:4870;width:614;height:541" strokecolor="white [3212]">
              <v:textbox>
                <w:txbxContent>
                  <w:p w:rsidR="00AE7CBD" w:rsidRPr="00AE7CBD" w:rsidRDefault="00AE7CBD" w:rsidP="00AE7CBD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</w:t>
                    </w:r>
                  </w:p>
                </w:txbxContent>
              </v:textbox>
            </v:shape>
            <v:shape id="_x0000_s1360" type="#_x0000_t202" style="position:absolute;left:3778;top:3019;width:919;height:540" strokecolor="white [3212]">
              <v:textbox>
                <w:txbxContent>
                  <w:p w:rsidR="001A48CF" w:rsidRPr="001A48CF" w:rsidRDefault="001A48CF" w:rsidP="00AE7CBD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359" type="#_x0000_t202" style="position:absolute;left:3778;top:5398;width:918;height:541" strokecolor="white [3212]">
              <v:textbox>
                <w:txbxContent>
                  <w:p w:rsidR="001A48CF" w:rsidRPr="001A48CF" w:rsidRDefault="001A48CF" w:rsidP="00AE7CBD">
                    <w:r>
                      <w:t>O</w:t>
                    </w:r>
                  </w:p>
                </w:txbxContent>
              </v:textbox>
            </v:shape>
            <v:shape id="_x0000_s1357" type="#_x0000_t32" style="position:absolute;left:4227;top:5667;width:5509;height:0" o:connectortype="straight" strokeweight=".5pt">
              <v:stroke endarrow="block" endarrowwidth="narrow" endarrowlength="long"/>
            </v:shape>
            <v:shape id="_x0000_s1358" type="#_x0000_t32" style="position:absolute;left:4227;top:3158;width:0;height:2509;flip:y" o:connectortype="straight" strokeweight=".5pt">
              <v:stroke endarrow="block" endarrowwidth="narrow" endarrowlength="long"/>
            </v:shape>
            <v:shape id="_x0000_s1361" type="#_x0000_t202" style="position:absolute;left:9273;top:5709;width:919;height:540" strokecolor="white [3212]">
              <v:textbox>
                <w:txbxContent>
                  <w:p w:rsidR="001A48CF" w:rsidRPr="001A48CF" w:rsidRDefault="001A48CF" w:rsidP="00AE7CBD">
                    <w:proofErr w:type="gramStart"/>
                    <w:r>
                      <w:t>x</w:t>
                    </w:r>
                    <w:proofErr w:type="gramEnd"/>
                  </w:p>
                </w:txbxContent>
              </v:textbox>
            </v:shape>
            <v:shape id="_x0000_s1362" type="#_x0000_t32" style="position:absolute;left:4796;top:5583;width:1;height:160" o:connectortype="straight" strokeweight=".5pt"/>
            <v:shape id="_x0000_s1363" type="#_x0000_t32" style="position:absolute;left:4223;top:5017;width:1;height:160;rotation:90" o:connectortype="straight" strokeweight=".5pt"/>
            <v:shape id="_x0000_s1364" type="#_x0000_t32" style="position:absolute;left:4227;top:5474;width:186;height:0" o:connectortype="straight" strokeweight=".5pt"/>
            <v:shape id="_x0000_s1365" type="#_x0000_t32" style="position:absolute;left:4413;top:5474;width:0;height:193" o:connectortype="straight" strokeweight=".5pt"/>
            <w10:wrap type="none"/>
            <w10:anchorlock/>
          </v:group>
        </w:pict>
      </w:r>
    </w:p>
    <w:p w:rsidR="00FC6193" w:rsidRPr="00A21D95" w:rsidRDefault="004343E9" w:rsidP="00A21D95">
      <w:pPr>
        <w:spacing w:after="200" w:line="276" w:lineRule="auto"/>
        <w:ind w:firstLine="708"/>
        <w:rPr>
          <w:rFonts w:ascii="Times New Roman" w:hAnsi="Times New Roman"/>
          <w:sz w:val="28"/>
          <w:szCs w:val="28"/>
          <w:lang w:val="ru-RU"/>
        </w:rPr>
      </w:pPr>
      <w:r w:rsidRPr="00A21D95">
        <w:rPr>
          <w:rFonts w:ascii="Times New Roman" w:hAnsi="Times New Roman"/>
          <w:sz w:val="28"/>
          <w:szCs w:val="28"/>
          <w:lang w:val="ru-RU"/>
        </w:rPr>
        <w:t xml:space="preserve">Она состоит из взаимно перпендикулярных координатных осей </w:t>
      </w:r>
      <w:r w:rsidRPr="00A21D95">
        <w:rPr>
          <w:rFonts w:ascii="Times New Roman" w:hAnsi="Times New Roman"/>
          <w:sz w:val="28"/>
          <w:szCs w:val="28"/>
        </w:rPr>
        <w:t>Ox</w:t>
      </w:r>
      <w:r w:rsidRPr="00A21D95">
        <w:rPr>
          <w:rFonts w:ascii="Times New Roman" w:hAnsi="Times New Roman"/>
          <w:sz w:val="28"/>
          <w:szCs w:val="28"/>
          <w:lang w:val="ru-RU"/>
        </w:rPr>
        <w:t xml:space="preserve">, </w:t>
      </w:r>
      <w:proofErr w:type="spellStart"/>
      <w:r w:rsidRPr="00A21D95">
        <w:rPr>
          <w:rFonts w:ascii="Times New Roman" w:hAnsi="Times New Roman"/>
          <w:sz w:val="28"/>
          <w:szCs w:val="28"/>
        </w:rPr>
        <w:t>Oy</w:t>
      </w:r>
      <w:proofErr w:type="spellEnd"/>
      <w:r w:rsidRPr="00A21D95">
        <w:rPr>
          <w:rFonts w:ascii="Times New Roman" w:hAnsi="Times New Roman"/>
          <w:sz w:val="28"/>
          <w:szCs w:val="28"/>
          <w:lang w:val="ru-RU"/>
        </w:rPr>
        <w:t xml:space="preserve"> с выбранным масштабом измерения. </w:t>
      </w:r>
      <w:r w:rsidR="00DD44AA" w:rsidRPr="00A21D95">
        <w:rPr>
          <w:rFonts w:ascii="Times New Roman" w:hAnsi="Times New Roman"/>
          <w:sz w:val="28"/>
          <w:szCs w:val="28"/>
          <w:lang w:val="ru-RU"/>
        </w:rPr>
        <w:t xml:space="preserve">Точка </w:t>
      </w:r>
      <w:r w:rsidR="00DD44AA" w:rsidRPr="00A21D95">
        <w:rPr>
          <w:rFonts w:ascii="Times New Roman" w:hAnsi="Times New Roman"/>
          <w:sz w:val="28"/>
          <w:szCs w:val="28"/>
        </w:rPr>
        <w:t>O</w:t>
      </w:r>
      <w:r w:rsidR="00DD44AA" w:rsidRPr="00A21D95">
        <w:rPr>
          <w:rFonts w:ascii="Times New Roman" w:hAnsi="Times New Roman"/>
          <w:sz w:val="28"/>
          <w:szCs w:val="28"/>
          <w:lang w:val="ru-RU"/>
        </w:rPr>
        <w:t>(0;0) – начало координат.</w:t>
      </w:r>
      <w:r w:rsidR="00A21D95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A21D95">
        <w:rPr>
          <w:rFonts w:ascii="Times New Roman" w:hAnsi="Times New Roman"/>
          <w:sz w:val="28"/>
          <w:szCs w:val="28"/>
          <w:lang w:val="ru-RU"/>
        </w:rPr>
        <w:t>В случае прямолинейного движения можно использ</w:t>
      </w:r>
      <w:r w:rsidR="00A21D95">
        <w:rPr>
          <w:rFonts w:ascii="Times New Roman" w:hAnsi="Times New Roman"/>
          <w:sz w:val="28"/>
          <w:szCs w:val="28"/>
          <w:lang w:val="ru-RU"/>
        </w:rPr>
        <w:t xml:space="preserve">овать одну из координатных осей. </w:t>
      </w:r>
      <w:r w:rsidR="00220413" w:rsidRPr="00A21D95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DD44AA" w:rsidRPr="00A21D95">
        <w:rPr>
          <w:rFonts w:ascii="Times New Roman" w:hAnsi="Times New Roman"/>
          <w:sz w:val="28"/>
          <w:szCs w:val="28"/>
          <w:lang w:val="ru-RU"/>
        </w:rPr>
        <w:t>В физике начало координат связывают с каким-нибудь конкретным физическим телом, которое называется телом отсчета.</w:t>
      </w:r>
      <w:r w:rsidR="00220413" w:rsidRPr="00A21D95"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                                                                                                                                                                     </w:t>
      </w:r>
    </w:p>
    <w:p w:rsidR="007A6CF1" w:rsidRPr="007A6CF1" w:rsidRDefault="00114D37" w:rsidP="00114D37">
      <w:pPr>
        <w:pStyle w:val="aa"/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b/>
          <w:sz w:val="28"/>
          <w:szCs w:val="28"/>
          <w:lang w:val="ru-RU"/>
        </w:rPr>
        <w:t>Система отсчета</w:t>
      </w:r>
      <w:r w:rsidR="007A6CF1" w:rsidRPr="007A6CF1">
        <w:rPr>
          <w:rFonts w:ascii="Times New Roman" w:hAnsi="Times New Roman"/>
          <w:b/>
          <w:sz w:val="28"/>
          <w:szCs w:val="28"/>
          <w:lang w:val="ru-RU"/>
        </w:rPr>
        <w:t>.</w:t>
      </w:r>
      <w:r w:rsidR="007A6CF1"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114D37" w:rsidRPr="00A21D95" w:rsidRDefault="00114D37" w:rsidP="00A21D95">
      <w:pPr>
        <w:ind w:firstLine="360"/>
        <w:jc w:val="both"/>
        <w:rPr>
          <w:rFonts w:ascii="Times New Roman" w:hAnsi="Times New Roman"/>
          <w:sz w:val="28"/>
          <w:szCs w:val="28"/>
          <w:lang w:val="ru-RU"/>
        </w:rPr>
      </w:pPr>
      <w:r w:rsidRPr="00A21D95">
        <w:rPr>
          <w:rFonts w:ascii="Times New Roman" w:hAnsi="Times New Roman"/>
          <w:sz w:val="28"/>
          <w:szCs w:val="28"/>
          <w:lang w:val="ru-RU"/>
        </w:rPr>
        <w:t xml:space="preserve">Система координат, тело отсчета, с которым она связана, и </w:t>
      </w:r>
      <w:r w:rsidR="00C72902">
        <w:rPr>
          <w:rFonts w:ascii="Times New Roman" w:hAnsi="Times New Roman"/>
          <w:sz w:val="28"/>
          <w:szCs w:val="28"/>
          <w:lang w:val="ru-RU"/>
        </w:rPr>
        <w:t xml:space="preserve">часы </w:t>
      </w:r>
      <w:r w:rsidRPr="00A21D95">
        <w:rPr>
          <w:rFonts w:ascii="Times New Roman" w:hAnsi="Times New Roman"/>
          <w:sz w:val="28"/>
          <w:szCs w:val="28"/>
          <w:lang w:val="ru-RU"/>
        </w:rPr>
        <w:t>образуют систему отсчета.</w:t>
      </w:r>
    </w:p>
    <w:p w:rsidR="00FC6193" w:rsidRDefault="00FC6193" w:rsidP="007A6CF1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FC6193" w:rsidRPr="007A6CF1" w:rsidRDefault="00FC6193" w:rsidP="007A6CF1">
      <w:pPr>
        <w:pStyle w:val="aa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7A5FCF" w:rsidRPr="007A6CF1" w:rsidRDefault="007A5FCF" w:rsidP="00920602">
      <w:pPr>
        <w:pStyle w:val="aa"/>
        <w:numPr>
          <w:ilvl w:val="0"/>
          <w:numId w:val="8"/>
        </w:numPr>
        <w:rPr>
          <w:rFonts w:ascii="Times New Roman" w:hAnsi="Times New Roman"/>
          <w:b/>
          <w:sz w:val="28"/>
          <w:szCs w:val="28"/>
          <w:lang w:val="ru-RU"/>
        </w:rPr>
      </w:pPr>
      <w:r w:rsidRPr="007A6CF1">
        <w:rPr>
          <w:rFonts w:ascii="Times New Roman" w:hAnsi="Times New Roman"/>
          <w:b/>
          <w:sz w:val="28"/>
          <w:szCs w:val="28"/>
          <w:lang w:val="ru-RU"/>
        </w:rPr>
        <w:t>Поступательно</w:t>
      </w:r>
      <w:r w:rsidR="000C2F42" w:rsidRPr="007A6CF1">
        <w:rPr>
          <w:rFonts w:ascii="Times New Roman" w:hAnsi="Times New Roman"/>
          <w:b/>
          <w:sz w:val="28"/>
          <w:szCs w:val="28"/>
          <w:lang w:val="ru-RU"/>
        </w:rPr>
        <w:t>е</w:t>
      </w:r>
      <w:r w:rsidRPr="007A6CF1">
        <w:rPr>
          <w:rFonts w:ascii="Times New Roman" w:hAnsi="Times New Roman"/>
          <w:b/>
          <w:sz w:val="28"/>
          <w:szCs w:val="28"/>
          <w:lang w:val="ru-RU"/>
        </w:rPr>
        <w:t xml:space="preserve"> и вращательн</w:t>
      </w:r>
      <w:r w:rsidR="000C2F42" w:rsidRPr="007A6CF1">
        <w:rPr>
          <w:rFonts w:ascii="Times New Roman" w:hAnsi="Times New Roman"/>
          <w:b/>
          <w:sz w:val="28"/>
          <w:szCs w:val="28"/>
          <w:lang w:val="ru-RU"/>
        </w:rPr>
        <w:t>о</w:t>
      </w:r>
      <w:r w:rsidRPr="007A6CF1">
        <w:rPr>
          <w:rFonts w:ascii="Times New Roman" w:hAnsi="Times New Roman"/>
          <w:b/>
          <w:sz w:val="28"/>
          <w:szCs w:val="28"/>
          <w:lang w:val="ru-RU"/>
        </w:rPr>
        <w:t>е движения</w:t>
      </w:r>
    </w:p>
    <w:p w:rsidR="007A5FCF" w:rsidRPr="007A6CF1" w:rsidRDefault="007A5FCF" w:rsidP="007A5FCF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AD24AC" w:rsidRPr="007A6CF1" w:rsidRDefault="00920602" w:rsidP="001E13ED">
      <w:pPr>
        <w:ind w:firstLine="360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Понятия поступательного и вращательного движения не относятся к понятию материальной точки, а относятся к понятию тела, размерами которого нельзя пренебречь в условиях данной задачи. 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Тело может двигаться поступательно, вращательно или участвовать в комбинации этих движений. </w:t>
      </w:r>
      <w:r>
        <w:rPr>
          <w:rFonts w:ascii="Times New Roman" w:hAnsi="Times New Roman"/>
          <w:sz w:val="28"/>
          <w:szCs w:val="28"/>
          <w:lang w:val="ru-RU"/>
        </w:rPr>
        <w:t>При п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>оступательно</w:t>
      </w:r>
      <w:r>
        <w:rPr>
          <w:rFonts w:ascii="Times New Roman" w:hAnsi="Times New Roman"/>
          <w:sz w:val="28"/>
          <w:szCs w:val="28"/>
          <w:lang w:val="ru-RU"/>
        </w:rPr>
        <w:t>м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 движени</w:t>
      </w:r>
      <w:r>
        <w:rPr>
          <w:rFonts w:ascii="Times New Roman" w:hAnsi="Times New Roman"/>
          <w:sz w:val="28"/>
          <w:szCs w:val="28"/>
          <w:lang w:val="ru-RU"/>
        </w:rPr>
        <w:t>и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 все точки тела движ</w:t>
      </w:r>
      <w:r>
        <w:rPr>
          <w:rFonts w:ascii="Times New Roman" w:hAnsi="Times New Roman"/>
          <w:sz w:val="28"/>
          <w:szCs w:val="28"/>
          <w:lang w:val="ru-RU"/>
        </w:rPr>
        <w:t>у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тся по одинаковым траекториям. </w:t>
      </w:r>
      <w:r>
        <w:rPr>
          <w:rFonts w:ascii="Times New Roman" w:hAnsi="Times New Roman"/>
          <w:sz w:val="28"/>
          <w:szCs w:val="28"/>
          <w:lang w:val="ru-RU"/>
        </w:rPr>
        <w:t>При в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>ращательно</w:t>
      </w:r>
      <w:r>
        <w:rPr>
          <w:rFonts w:ascii="Times New Roman" w:hAnsi="Times New Roman"/>
          <w:sz w:val="28"/>
          <w:szCs w:val="28"/>
          <w:lang w:val="ru-RU"/>
        </w:rPr>
        <w:t>м движении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все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 точк</w:t>
      </w:r>
      <w:r>
        <w:rPr>
          <w:rFonts w:ascii="Times New Roman" w:hAnsi="Times New Roman"/>
          <w:sz w:val="28"/>
          <w:szCs w:val="28"/>
          <w:lang w:val="ru-RU"/>
        </w:rPr>
        <w:t>и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 тела движ</w:t>
      </w:r>
      <w:r>
        <w:rPr>
          <w:rFonts w:ascii="Times New Roman" w:hAnsi="Times New Roman"/>
          <w:sz w:val="28"/>
          <w:szCs w:val="28"/>
          <w:lang w:val="ru-RU"/>
        </w:rPr>
        <w:t>у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>тся по окружност</w:t>
      </w:r>
      <w:r>
        <w:rPr>
          <w:rFonts w:ascii="Times New Roman" w:hAnsi="Times New Roman"/>
          <w:sz w:val="28"/>
          <w:szCs w:val="28"/>
          <w:lang w:val="ru-RU"/>
        </w:rPr>
        <w:t>ям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с общей закрепленной осью вращения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. </w:t>
      </w:r>
      <w:proofErr w:type="gramStart"/>
      <w:r w:rsidR="00AD24AC" w:rsidRPr="007A6CF1">
        <w:rPr>
          <w:rFonts w:ascii="Times New Roman" w:hAnsi="Times New Roman"/>
          <w:sz w:val="28"/>
          <w:szCs w:val="28"/>
          <w:lang w:val="ru-RU"/>
        </w:rPr>
        <w:t>Поступательно-вращательное</w:t>
      </w:r>
      <w:proofErr w:type="gramEnd"/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 – комбинация этих двух движений (</w:t>
      </w:r>
      <w:r>
        <w:rPr>
          <w:rFonts w:ascii="Times New Roman" w:hAnsi="Times New Roman"/>
          <w:sz w:val="28"/>
          <w:szCs w:val="28"/>
          <w:lang w:val="ru-RU"/>
        </w:rPr>
        <w:t xml:space="preserve">ось 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>вращения не покоится, а движется поступательно).</w:t>
      </w:r>
    </w:p>
    <w:p w:rsidR="00AD24AC" w:rsidRPr="007A6CF1" w:rsidRDefault="00AD24AC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7C22AE" w:rsidRPr="007A6CF1" w:rsidRDefault="007C22AE" w:rsidP="007C22AE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Упражнения:</w:t>
      </w:r>
    </w:p>
    <w:p w:rsidR="00AD24AC" w:rsidRPr="007A6CF1" w:rsidRDefault="007C22AE" w:rsidP="007C22AE">
      <w:pPr>
        <w:pStyle w:val="aa"/>
        <w:numPr>
          <w:ilvl w:val="0"/>
          <w:numId w:val="10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исунок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 воспроизводит несколько положений работающего подъемного крана.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 Можно ли считать поступательным</w:t>
      </w:r>
      <w:r w:rsidR="00AD24AC" w:rsidRPr="007A6CF1">
        <w:rPr>
          <w:rFonts w:ascii="Times New Roman" w:hAnsi="Times New Roman"/>
          <w:sz w:val="28"/>
          <w:szCs w:val="28"/>
          <w:lang w:val="ru-RU"/>
        </w:rPr>
        <w:t xml:space="preserve">: а) движение стрелы; б) движение груза? </w:t>
      </w:r>
    </w:p>
    <w:p w:rsidR="00AD24AC" w:rsidRPr="007A6CF1" w:rsidRDefault="00C9085B" w:rsidP="00AD24AC">
      <w:pPr>
        <w:jc w:val="center"/>
        <w:rPr>
          <w:rFonts w:ascii="Times New Roman" w:hAnsi="Times New Roman"/>
          <w:sz w:val="28"/>
          <w:szCs w:val="28"/>
        </w:rPr>
      </w:pPr>
      <w:r w:rsidRPr="00C9085B">
        <w:rPr>
          <w:rFonts w:ascii="Times New Roman" w:hAnsi="Times New Roman"/>
          <w:sz w:val="28"/>
          <w:szCs w:val="28"/>
        </w:rPr>
      </w:r>
      <w:r>
        <w:rPr>
          <w:rFonts w:ascii="Times New Roman" w:hAnsi="Times New Roman"/>
          <w:sz w:val="28"/>
          <w:szCs w:val="28"/>
        </w:rPr>
        <w:pict>
          <v:group id="_x0000_s1167" editas="canvas" style="width:156.95pt;height:166.1pt;mso-position-horizontal-relative:char;mso-position-vertical-relative:line" coordorigin="4751,7145" coordsize="2416,2557">
            <o:lock v:ext="edit" aspectratio="t"/>
            <v:shape id="_x0000_s1166" type="#_x0000_t75" style="position:absolute;left:4751;top:7145;width:2416;height:2557" o:preferrelative="f">
              <v:fill o:detectmouseclick="t"/>
              <v:path o:extrusionok="t" o:connecttype="none"/>
              <o:lock v:ext="edit" text="t"/>
            </v:shape>
            <v:shape id="_x0000_s1168" type="#_x0000_t75" style="position:absolute;left:4751;top:7145;width:2416;height:2557">
              <v:imagedata r:id="rId56" o:title=""/>
            </v:shape>
            <w10:wrap type="none"/>
            <w10:anchorlock/>
          </v:group>
        </w:pict>
      </w:r>
    </w:p>
    <w:p w:rsidR="00AD24AC" w:rsidRPr="007A6CF1" w:rsidRDefault="00AD24AC" w:rsidP="00AD24AC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AD24AC" w:rsidRPr="007A6CF1" w:rsidRDefault="00AD24AC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Решение: а) Движение стрелы нельзя считать поступательным, т.к. точки стрелы описывают окружности относительно </w:t>
      </w:r>
      <w:r w:rsidR="00920602">
        <w:rPr>
          <w:rFonts w:ascii="Times New Roman" w:hAnsi="Times New Roman"/>
          <w:sz w:val="28"/>
          <w:szCs w:val="28"/>
          <w:lang w:val="ru-RU"/>
        </w:rPr>
        <w:t>оси вращения стрелы</w:t>
      </w:r>
      <w:r w:rsidRPr="007A6CF1">
        <w:rPr>
          <w:rFonts w:ascii="Times New Roman" w:hAnsi="Times New Roman"/>
          <w:sz w:val="28"/>
          <w:szCs w:val="28"/>
          <w:lang w:val="ru-RU"/>
        </w:rPr>
        <w:t xml:space="preserve">. б) Груз движется </w:t>
      </w:r>
      <w:r w:rsidRPr="007A6CF1">
        <w:rPr>
          <w:rFonts w:ascii="Times New Roman" w:hAnsi="Times New Roman"/>
          <w:iCs/>
          <w:sz w:val="28"/>
          <w:szCs w:val="28"/>
          <w:lang w:val="ru-RU"/>
        </w:rPr>
        <w:t>поступательно</w:t>
      </w:r>
      <w:r w:rsidRPr="007A6CF1">
        <w:rPr>
          <w:rFonts w:ascii="Times New Roman" w:hAnsi="Times New Roman"/>
          <w:sz w:val="28"/>
          <w:szCs w:val="28"/>
          <w:lang w:val="ru-RU"/>
        </w:rPr>
        <w:t>, т.к. любая прямая, соединяющая две произвольные точки тела, перемещается, оставаясь параллельной самой себе.</w:t>
      </w:r>
    </w:p>
    <w:p w:rsidR="00AD24AC" w:rsidRPr="007A6CF1" w:rsidRDefault="00AD24AC" w:rsidP="007C22AE">
      <w:pPr>
        <w:pStyle w:val="af3"/>
        <w:numPr>
          <w:ilvl w:val="0"/>
          <w:numId w:val="10"/>
        </w:numPr>
        <w:rPr>
          <w:sz w:val="28"/>
          <w:szCs w:val="28"/>
        </w:rPr>
      </w:pPr>
      <w:r w:rsidRPr="007A6CF1">
        <w:rPr>
          <w:sz w:val="28"/>
          <w:szCs w:val="28"/>
        </w:rPr>
        <w:t xml:space="preserve">Какие элементы аттракциона «Колесо обозрения» движутся поступательно? </w:t>
      </w:r>
    </w:p>
    <w:p w:rsidR="00AD24AC" w:rsidRPr="007A6CF1" w:rsidRDefault="00C9085B" w:rsidP="00AD24AC">
      <w:pPr>
        <w:jc w:val="center"/>
        <w:rPr>
          <w:rFonts w:ascii="Times New Roman" w:hAnsi="Times New Roman"/>
          <w:sz w:val="28"/>
          <w:szCs w:val="28"/>
        </w:rPr>
      </w:pPr>
      <w:r w:rsidRPr="00C9085B">
        <w:rPr>
          <w:rFonts w:ascii="Times New Roman" w:hAnsi="Times New Roman"/>
          <w:sz w:val="28"/>
          <w:szCs w:val="28"/>
        </w:rPr>
      </w:r>
      <w:r>
        <w:rPr>
          <w:rFonts w:ascii="Times New Roman" w:hAnsi="Times New Roman"/>
          <w:sz w:val="28"/>
          <w:szCs w:val="28"/>
        </w:rPr>
        <w:pict>
          <v:group id="_x0000_s1170" editas="canvas" style="width:147.35pt;height:159.3pt;mso-position-horizontal-relative:char;mso-position-vertical-relative:line" coordorigin="4825,7197" coordsize="2268,2452">
            <o:lock v:ext="edit" aspectratio="t"/>
            <v:shape id="_x0000_s1169" type="#_x0000_t75" style="position:absolute;left:4825;top:7197;width:2268;height:2452" o:preferrelative="f">
              <v:fill o:detectmouseclick="t"/>
              <v:path o:extrusionok="t" o:connecttype="none"/>
              <o:lock v:ext="edit" text="t"/>
            </v:shape>
            <v:shape id="_x0000_s1171" type="#_x0000_t75" style="position:absolute;left:4825;top:7197;width:2268;height:2452">
              <v:imagedata r:id="rId57" o:title=""/>
            </v:shape>
            <w10:wrap type="none"/>
            <w10:anchorlock/>
          </v:group>
        </w:pict>
      </w:r>
    </w:p>
    <w:p w:rsidR="00AD24AC" w:rsidRPr="007A6CF1" w:rsidRDefault="00AD24AC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AD24AC" w:rsidRPr="007A6CF1" w:rsidRDefault="00AD24AC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Решение: Движутся поступательно кабинки колеса, т.к. любая прямая, соединяющая две произвольные точки </w:t>
      </w:r>
      <w:r w:rsidR="00920602">
        <w:rPr>
          <w:rFonts w:ascii="Times New Roman" w:hAnsi="Times New Roman"/>
          <w:sz w:val="28"/>
          <w:szCs w:val="28"/>
          <w:lang w:val="ru-RU"/>
        </w:rPr>
        <w:t>кабинки</w:t>
      </w:r>
      <w:r w:rsidRPr="007A6CF1">
        <w:rPr>
          <w:rFonts w:ascii="Times New Roman" w:hAnsi="Times New Roman"/>
          <w:sz w:val="28"/>
          <w:szCs w:val="28"/>
          <w:lang w:val="ru-RU"/>
        </w:rPr>
        <w:t>, перемеща</w:t>
      </w:r>
      <w:r w:rsidR="00920602">
        <w:rPr>
          <w:rFonts w:ascii="Times New Roman" w:hAnsi="Times New Roman"/>
          <w:sz w:val="28"/>
          <w:szCs w:val="28"/>
          <w:lang w:val="ru-RU"/>
        </w:rPr>
        <w:t>е</w:t>
      </w:r>
      <w:r w:rsidRPr="007A6CF1">
        <w:rPr>
          <w:rFonts w:ascii="Times New Roman" w:hAnsi="Times New Roman"/>
          <w:sz w:val="28"/>
          <w:szCs w:val="28"/>
          <w:lang w:val="ru-RU"/>
        </w:rPr>
        <w:t>тся, оставаясь параллельной самой себе.</w:t>
      </w:r>
    </w:p>
    <w:p w:rsidR="00AD24AC" w:rsidRPr="007A6CF1" w:rsidRDefault="00AD24AC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AD24AC" w:rsidRPr="007A6CF1" w:rsidRDefault="00AD24AC" w:rsidP="007C22AE">
      <w:pPr>
        <w:pStyle w:val="aa"/>
        <w:numPr>
          <w:ilvl w:val="0"/>
          <w:numId w:val="10"/>
        </w:num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Тело движется поступательно. Одна из его точек имеет скорость 1 м/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>с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. </w:t>
      </w:r>
      <w:proofErr w:type="gramStart"/>
      <w:r w:rsidRPr="007A6CF1">
        <w:rPr>
          <w:rFonts w:ascii="Times New Roman" w:hAnsi="Times New Roman"/>
          <w:sz w:val="28"/>
          <w:szCs w:val="28"/>
          <w:lang w:val="ru-RU"/>
        </w:rPr>
        <w:t>Какова</w:t>
      </w:r>
      <w:proofErr w:type="gramEnd"/>
      <w:r w:rsidRPr="007A6CF1">
        <w:rPr>
          <w:rFonts w:ascii="Times New Roman" w:hAnsi="Times New Roman"/>
          <w:sz w:val="28"/>
          <w:szCs w:val="28"/>
          <w:lang w:val="ru-RU"/>
        </w:rPr>
        <w:t xml:space="preserve"> скорость движения других точек тела?</w:t>
      </w:r>
    </w:p>
    <w:p w:rsidR="00AD24AC" w:rsidRPr="007A6CF1" w:rsidRDefault="00AD24AC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AD24AC" w:rsidRPr="007A6CF1" w:rsidRDefault="00AD24AC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>Решение:</w:t>
      </w:r>
    </w:p>
    <w:p w:rsidR="00AD24AC" w:rsidRDefault="00AD24AC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7A6CF1">
        <w:rPr>
          <w:rFonts w:ascii="Times New Roman" w:hAnsi="Times New Roman"/>
          <w:sz w:val="28"/>
          <w:szCs w:val="28"/>
          <w:lang w:val="ru-RU"/>
        </w:rPr>
        <w:t xml:space="preserve">При поступательном движении все точки тела движутся одинаково, следовательно, другие точки тела движутся с такой же скоростью </w:t>
      </w:r>
      <w:r w:rsidRPr="007A6CF1">
        <w:rPr>
          <w:rFonts w:ascii="Times New Roman" w:hAnsi="Times New Roman"/>
          <w:sz w:val="28"/>
          <w:szCs w:val="28"/>
        </w:rPr>
        <w:t>1 м/</w:t>
      </w:r>
      <w:proofErr w:type="gramStart"/>
      <w:r w:rsidRPr="007A6CF1">
        <w:rPr>
          <w:rFonts w:ascii="Times New Roman" w:hAnsi="Times New Roman"/>
          <w:sz w:val="28"/>
          <w:szCs w:val="28"/>
        </w:rPr>
        <w:t>с</w:t>
      </w:r>
      <w:proofErr w:type="gramEnd"/>
      <w:r w:rsidRPr="007A6CF1">
        <w:rPr>
          <w:rFonts w:ascii="Times New Roman" w:hAnsi="Times New Roman"/>
          <w:sz w:val="28"/>
          <w:szCs w:val="28"/>
        </w:rPr>
        <w:t>.</w:t>
      </w:r>
    </w:p>
    <w:p w:rsidR="00CA7BF6" w:rsidRDefault="00CA7BF6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Ответ: 1 м</w:t>
      </w:r>
      <w:r>
        <w:rPr>
          <w:rFonts w:ascii="Times New Roman" w:hAnsi="Times New Roman"/>
          <w:sz w:val="28"/>
          <w:szCs w:val="28"/>
        </w:rPr>
        <w:t>/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>с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D61B1D" w:rsidRPr="00CA7BF6" w:rsidRDefault="00D61B1D" w:rsidP="00AD24AC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sectPr w:rsidR="00D61B1D" w:rsidRPr="00CA7BF6" w:rsidSect="00FA66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B75665"/>
    <w:multiLevelType w:val="hybridMultilevel"/>
    <w:tmpl w:val="8214A3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82505D"/>
    <w:multiLevelType w:val="hybridMultilevel"/>
    <w:tmpl w:val="F7646F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43142A"/>
    <w:multiLevelType w:val="hybridMultilevel"/>
    <w:tmpl w:val="EA6CBB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261BF6"/>
    <w:multiLevelType w:val="hybridMultilevel"/>
    <w:tmpl w:val="DADCCEC8"/>
    <w:lvl w:ilvl="0" w:tplc="164E23E8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A32E75"/>
    <w:multiLevelType w:val="hybridMultilevel"/>
    <w:tmpl w:val="A67EA1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BC24FE"/>
    <w:multiLevelType w:val="hybridMultilevel"/>
    <w:tmpl w:val="F47E46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56167A"/>
    <w:multiLevelType w:val="hybridMultilevel"/>
    <w:tmpl w:val="616E46F8"/>
    <w:lvl w:ilvl="0" w:tplc="01B85A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6F6778"/>
    <w:multiLevelType w:val="hybridMultilevel"/>
    <w:tmpl w:val="2D3A5C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22225F"/>
    <w:multiLevelType w:val="hybridMultilevel"/>
    <w:tmpl w:val="09B60A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921642"/>
    <w:multiLevelType w:val="hybridMultilevel"/>
    <w:tmpl w:val="CDDE79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4514A2"/>
    <w:multiLevelType w:val="hybridMultilevel"/>
    <w:tmpl w:val="89B44D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4D2DD1"/>
    <w:multiLevelType w:val="hybridMultilevel"/>
    <w:tmpl w:val="C12EB8E0"/>
    <w:lvl w:ilvl="0" w:tplc="0419000F">
      <w:start w:val="2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702E6D8F"/>
    <w:multiLevelType w:val="hybridMultilevel"/>
    <w:tmpl w:val="55B469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9"/>
  </w:num>
  <w:num w:numId="4">
    <w:abstractNumId w:val="1"/>
  </w:num>
  <w:num w:numId="5">
    <w:abstractNumId w:val="10"/>
  </w:num>
  <w:num w:numId="6">
    <w:abstractNumId w:val="7"/>
  </w:num>
  <w:num w:numId="7">
    <w:abstractNumId w:val="0"/>
  </w:num>
  <w:num w:numId="8">
    <w:abstractNumId w:val="6"/>
  </w:num>
  <w:num w:numId="9">
    <w:abstractNumId w:val="8"/>
  </w:num>
  <w:num w:numId="10">
    <w:abstractNumId w:val="3"/>
  </w:num>
  <w:num w:numId="11">
    <w:abstractNumId w:val="2"/>
  </w:num>
  <w:num w:numId="12">
    <w:abstractNumId w:val="11"/>
  </w:num>
  <w:num w:numId="1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proofState w:spelling="clean" w:grammar="clean"/>
  <w:defaultTabStop w:val="708"/>
  <w:characterSpacingControl w:val="doNotCompress"/>
  <w:savePreviewPicture/>
  <w:compat/>
  <w:rsids>
    <w:rsidRoot w:val="00AD24AC"/>
    <w:rsid w:val="00037FCE"/>
    <w:rsid w:val="000C2F42"/>
    <w:rsid w:val="000E05E1"/>
    <w:rsid w:val="000E465C"/>
    <w:rsid w:val="0011034A"/>
    <w:rsid w:val="00114D37"/>
    <w:rsid w:val="00185430"/>
    <w:rsid w:val="001A354E"/>
    <w:rsid w:val="001A48CF"/>
    <w:rsid w:val="001D5862"/>
    <w:rsid w:val="001E13ED"/>
    <w:rsid w:val="001E42FB"/>
    <w:rsid w:val="001F2658"/>
    <w:rsid w:val="00220413"/>
    <w:rsid w:val="002D0DA4"/>
    <w:rsid w:val="002F2F26"/>
    <w:rsid w:val="003147B9"/>
    <w:rsid w:val="003770C1"/>
    <w:rsid w:val="00384D16"/>
    <w:rsid w:val="003D06EB"/>
    <w:rsid w:val="003D3414"/>
    <w:rsid w:val="00407490"/>
    <w:rsid w:val="004343E9"/>
    <w:rsid w:val="0044376C"/>
    <w:rsid w:val="004569C5"/>
    <w:rsid w:val="00471F59"/>
    <w:rsid w:val="0048277D"/>
    <w:rsid w:val="004841D1"/>
    <w:rsid w:val="004C74AA"/>
    <w:rsid w:val="004D6AA6"/>
    <w:rsid w:val="00511EA3"/>
    <w:rsid w:val="00537A9D"/>
    <w:rsid w:val="00541548"/>
    <w:rsid w:val="00542D76"/>
    <w:rsid w:val="0055699B"/>
    <w:rsid w:val="005729AE"/>
    <w:rsid w:val="00575668"/>
    <w:rsid w:val="00580724"/>
    <w:rsid w:val="005A3A01"/>
    <w:rsid w:val="00600311"/>
    <w:rsid w:val="006602AD"/>
    <w:rsid w:val="006D47D6"/>
    <w:rsid w:val="007206CD"/>
    <w:rsid w:val="00727023"/>
    <w:rsid w:val="00756F91"/>
    <w:rsid w:val="007644AE"/>
    <w:rsid w:val="007A5FCF"/>
    <w:rsid w:val="007A6760"/>
    <w:rsid w:val="007A6CF1"/>
    <w:rsid w:val="007C22AE"/>
    <w:rsid w:val="007E3FEF"/>
    <w:rsid w:val="00855D58"/>
    <w:rsid w:val="008A0809"/>
    <w:rsid w:val="00920602"/>
    <w:rsid w:val="00972011"/>
    <w:rsid w:val="00972352"/>
    <w:rsid w:val="009B7D1B"/>
    <w:rsid w:val="00A0638E"/>
    <w:rsid w:val="00A21D95"/>
    <w:rsid w:val="00A94FEF"/>
    <w:rsid w:val="00AA7015"/>
    <w:rsid w:val="00AD24AC"/>
    <w:rsid w:val="00AD4C15"/>
    <w:rsid w:val="00AE35A0"/>
    <w:rsid w:val="00AE7CBD"/>
    <w:rsid w:val="00AF497D"/>
    <w:rsid w:val="00B00DE4"/>
    <w:rsid w:val="00B01FA7"/>
    <w:rsid w:val="00B40933"/>
    <w:rsid w:val="00B61686"/>
    <w:rsid w:val="00B920C1"/>
    <w:rsid w:val="00BB66B0"/>
    <w:rsid w:val="00BD7892"/>
    <w:rsid w:val="00BE26D3"/>
    <w:rsid w:val="00C10EAE"/>
    <w:rsid w:val="00C2765F"/>
    <w:rsid w:val="00C72902"/>
    <w:rsid w:val="00C9085B"/>
    <w:rsid w:val="00CA7BF6"/>
    <w:rsid w:val="00CC79B6"/>
    <w:rsid w:val="00D61B1D"/>
    <w:rsid w:val="00D96F7D"/>
    <w:rsid w:val="00DC2EB3"/>
    <w:rsid w:val="00DC42F6"/>
    <w:rsid w:val="00DD44AA"/>
    <w:rsid w:val="00DF4371"/>
    <w:rsid w:val="00DF491A"/>
    <w:rsid w:val="00E76E77"/>
    <w:rsid w:val="00EB4C74"/>
    <w:rsid w:val="00F05BB0"/>
    <w:rsid w:val="00F21B35"/>
    <w:rsid w:val="00F62B90"/>
    <w:rsid w:val="00F63610"/>
    <w:rsid w:val="00FA66D3"/>
    <w:rsid w:val="00FB0A52"/>
    <w:rsid w:val="00FB1435"/>
    <w:rsid w:val="00FC2692"/>
    <w:rsid w:val="00FC61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  <o:rules v:ext="edit">
        <o:r id="V:Rule37" type="arc" idref="#_x0000_s1307"/>
        <o:r id="V:Rule38" type="arc" idref="#_x0000_s1325"/>
        <o:r id="V:Rule67" type="connector" idref="#_x0000_s1106"/>
        <o:r id="V:Rule68" type="connector" idref="#_x0000_s1064"/>
        <o:r id="V:Rule69" type="connector" idref="#_x0000_s1103"/>
        <o:r id="V:Rule70" type="connector" idref="#_x0000_s1128"/>
        <o:r id="V:Rule71" type="connector" idref="#_x0000_s1060"/>
        <o:r id="V:Rule72" type="connector" idref="#_x0000_s1109"/>
        <o:r id="V:Rule73" type="connector" idref="#_x0000_s1364"/>
        <o:r id="V:Rule74" type="connector" idref="#_x0000_s1158"/>
        <o:r id="V:Rule75" type="connector" idref="#_x0000_s1094"/>
        <o:r id="V:Rule76" type="connector" idref="#_x0000_s1140"/>
        <o:r id="V:Rule77" type="connector" idref="#_x0000_s1090"/>
        <o:r id="V:Rule78" type="connector" idref="#_x0000_s1146"/>
        <o:r id="V:Rule79" type="connector" idref="#_x0000_s1129"/>
        <o:r id="V:Rule80" type="connector" idref="#_x0000_s1055"/>
        <o:r id="V:Rule81" type="connector" idref="#_x0000_s1069"/>
        <o:r id="V:Rule82" type="connector" idref="#_x0000_s1100">
          <o:proxy start="" idref="#_x0000_s1098" connectloc="1"/>
        </o:r>
        <o:r id="V:Rule83" type="connector" idref="#_x0000_s1161"/>
        <o:r id="V:Rule84" type="connector" idref="#_x0000_s1074">
          <o:proxy start="" idref="#_x0000_s1072" connectloc="1"/>
        </o:r>
        <o:r id="V:Rule85" type="connector" idref="#_x0000_s1061">
          <o:proxy start="" idref="#_x0000_s1059" connectloc="1"/>
        </o:r>
        <o:r id="V:Rule86" type="connector" idref="#_x0000_s1091">
          <o:proxy start="" idref="#_x0000_s1089" connectloc="1"/>
        </o:r>
        <o:r id="V:Rule87" type="connector" idref="#_x0000_s1365"/>
        <o:r id="V:Rule88" type="connector" idref="#_x0000_s1156"/>
        <o:r id="V:Rule89" type="connector" idref="#_x0000_s1099"/>
        <o:r id="V:Rule90" type="connector" idref="#_x0000_s1138"/>
        <o:r id="V:Rule91" type="connector" idref="#_x0000_s1357"/>
        <o:r id="V:Rule92" type="connector" idref="#_x0000_s1044"/>
        <o:r id="V:Rule93" type="connector" idref="#_x0000_s1358"/>
        <o:r id="V:Rule94" type="connector" idref="#_x0000_s1326">
          <o:proxy start="" idref="#_x0000_s1325" connectloc="0"/>
          <o:proxy end="" idref="#_x0000_s1325" connectloc="1"/>
        </o:r>
        <o:r id="V:Rule95" type="connector" idref="#_x0000_s1362"/>
        <o:r id="V:Rule96" type="connector" idref="#_x0000_s1079"/>
        <o:r id="V:Rule97" type="connector" idref="#_x0000_s1149"/>
        <o:r id="V:Rule98" type="connector" idref="#_x0000_s1046"/>
        <o:r id="V:Rule99" type="connector" idref="#_x0000_s1363"/>
        <o:r id="V:Rule100" type="connector" idref="#_x0000_s1056"/>
        <o:r id="V:Rule101" type="connector" idref="#_x0000_s1082"/>
        <o:r id="V:Rule102" type="connector" idref="#_x0000_s1123"/>
        <o:r id="V:Rule103" type="connector" idref="#_x0000_s1116"/>
        <o:r id="V:Rule104" type="connector" idref="#_x0000_s1273"/>
        <o:r id="V:Rule105" type="connector" idref="#_x0000_s1050"/>
        <o:r id="V:Rule106" type="connector" idref="#_x0000_s1073"/>
        <o:r id="V:Rule107" type="connector" idref="#_x0000_s1110"/>
        <o:r id="V:Rule108" type="connector" idref="#_x0000_s1162"/>
        <o:r id="V:Rule109" type="connector" idref="#_x0000_s1155"/>
        <o:r id="V:Rule110" type="connector" idref="#_x0000_s1142"/>
        <o:r id="V:Rule111" type="connector" idref="#_x0000_s1127"/>
        <o:r id="V:Rule112" type="connector" idref="#_x0000_s1062"/>
        <o:r id="V:Rule113" type="connector" idref="#_x0000_s1086"/>
        <o:r id="V:Rule114" type="connector" idref="#_x0000_s1115">
          <o:proxy start="" idref="#_x0000_s1113" connectloc="1"/>
        </o:r>
        <o:r id="V:Rule115" type="connector" idref="#_x0000_s1144"/>
        <o:r id="V:Rule116" type="connector" idref="#_x0000_s1122"/>
        <o:r id="V:Rule117" type="connector" idref="#_x0000_s1095"/>
        <o:r id="V:Rule118" type="connector" idref="#_x0000_s1134"/>
        <o:r id="V:Rule119" type="connector" idref="#_x0000_s1221"/>
        <o:r id="V:Rule120" type="connector" idref="#_x0000_s1118"/>
        <o:r id="V:Rule121" type="connector" idref="#_x0000_s1160"/>
        <o:r id="V:Rule122" type="connector" idref="#_x0000_s1085"/>
        <o:r id="V:Rule123" type="connector" idref="#_x0000_s1051">
          <o:proxy start="" idref="#_x0000_s1049" connectloc="1"/>
        </o:r>
        <o:r id="V:Rule124" type="connector" idref="#_x0000_s1075"/>
        <o:r id="V:Rule125" type="connector" idref="#_x0000_s1101"/>
        <o:r id="V:Rule126" type="connector" idref="#_x0000_s1298"/>
        <o:r id="V:Rule127" type="connector" idref="#_x0000_s1139">
          <o:proxy start="" idref="#_x0000_s1137" connectloc="1"/>
        </o:r>
        <o:r id="V:Rule128" type="connector" idref="#_x0000_s1133"/>
        <o:r id="V:Rule129" type="connector" idref="#_x0000_s1114"/>
        <o:r id="V:Rule130" type="connector" idref="#_x0000_s106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1D1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4841D1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841D1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841D1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841D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841D1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841D1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841D1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841D1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841D1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841D1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4841D1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4841D1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rsid w:val="004841D1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4841D1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4841D1"/>
    <w:rPr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4841D1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4841D1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4841D1"/>
    <w:rPr>
      <w:rFonts w:asciiTheme="majorHAnsi" w:eastAsiaTheme="majorEastAsia" w:hAnsiTheme="majorHAnsi"/>
    </w:rPr>
  </w:style>
  <w:style w:type="paragraph" w:styleId="a3">
    <w:name w:val="Title"/>
    <w:basedOn w:val="a"/>
    <w:next w:val="a"/>
    <w:link w:val="a4"/>
    <w:uiPriority w:val="10"/>
    <w:qFormat/>
    <w:rsid w:val="004841D1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uiPriority w:val="10"/>
    <w:rsid w:val="004841D1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4841D1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6">
    <w:name w:val="Подзаголовок Знак"/>
    <w:basedOn w:val="a0"/>
    <w:link w:val="a5"/>
    <w:uiPriority w:val="11"/>
    <w:rsid w:val="004841D1"/>
    <w:rPr>
      <w:rFonts w:asciiTheme="majorHAnsi" w:eastAsiaTheme="majorEastAsia" w:hAnsiTheme="majorHAnsi"/>
      <w:sz w:val="24"/>
      <w:szCs w:val="24"/>
    </w:rPr>
  </w:style>
  <w:style w:type="character" w:styleId="a7">
    <w:name w:val="Strong"/>
    <w:basedOn w:val="a0"/>
    <w:uiPriority w:val="22"/>
    <w:qFormat/>
    <w:rsid w:val="004841D1"/>
    <w:rPr>
      <w:b/>
      <w:bCs/>
    </w:rPr>
  </w:style>
  <w:style w:type="character" w:styleId="a8">
    <w:name w:val="Emphasis"/>
    <w:basedOn w:val="a0"/>
    <w:uiPriority w:val="20"/>
    <w:qFormat/>
    <w:rsid w:val="004841D1"/>
    <w:rPr>
      <w:rFonts w:asciiTheme="minorHAnsi" w:hAnsiTheme="minorHAnsi"/>
      <w:b/>
      <w:i/>
      <w:iCs/>
    </w:rPr>
  </w:style>
  <w:style w:type="paragraph" w:styleId="a9">
    <w:name w:val="No Spacing"/>
    <w:basedOn w:val="a"/>
    <w:uiPriority w:val="1"/>
    <w:qFormat/>
    <w:rsid w:val="004841D1"/>
    <w:rPr>
      <w:szCs w:val="32"/>
    </w:rPr>
  </w:style>
  <w:style w:type="paragraph" w:styleId="aa">
    <w:name w:val="List Paragraph"/>
    <w:basedOn w:val="a"/>
    <w:uiPriority w:val="34"/>
    <w:qFormat/>
    <w:rsid w:val="004841D1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4841D1"/>
    <w:rPr>
      <w:i/>
    </w:rPr>
  </w:style>
  <w:style w:type="character" w:customStyle="1" w:styleId="22">
    <w:name w:val="Цитата 2 Знак"/>
    <w:basedOn w:val="a0"/>
    <w:link w:val="21"/>
    <w:uiPriority w:val="29"/>
    <w:rsid w:val="004841D1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4841D1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basedOn w:val="a0"/>
    <w:link w:val="ab"/>
    <w:uiPriority w:val="30"/>
    <w:rsid w:val="004841D1"/>
    <w:rPr>
      <w:b/>
      <w:i/>
      <w:sz w:val="24"/>
    </w:rPr>
  </w:style>
  <w:style w:type="character" w:styleId="ad">
    <w:name w:val="Subtle Emphasis"/>
    <w:uiPriority w:val="19"/>
    <w:qFormat/>
    <w:rsid w:val="004841D1"/>
    <w:rPr>
      <w:i/>
      <w:color w:val="5A5A5A" w:themeColor="text1" w:themeTint="A5"/>
    </w:rPr>
  </w:style>
  <w:style w:type="character" w:styleId="ae">
    <w:name w:val="Intense Emphasis"/>
    <w:basedOn w:val="a0"/>
    <w:uiPriority w:val="21"/>
    <w:qFormat/>
    <w:rsid w:val="004841D1"/>
    <w:rPr>
      <w:b/>
      <w:i/>
      <w:sz w:val="24"/>
      <w:szCs w:val="24"/>
      <w:u w:val="single"/>
    </w:rPr>
  </w:style>
  <w:style w:type="character" w:styleId="af">
    <w:name w:val="Subtle Reference"/>
    <w:basedOn w:val="a0"/>
    <w:uiPriority w:val="31"/>
    <w:qFormat/>
    <w:rsid w:val="004841D1"/>
    <w:rPr>
      <w:sz w:val="24"/>
      <w:szCs w:val="24"/>
      <w:u w:val="single"/>
    </w:rPr>
  </w:style>
  <w:style w:type="character" w:styleId="af0">
    <w:name w:val="Intense Reference"/>
    <w:basedOn w:val="a0"/>
    <w:uiPriority w:val="32"/>
    <w:qFormat/>
    <w:rsid w:val="004841D1"/>
    <w:rPr>
      <w:b/>
      <w:sz w:val="24"/>
      <w:u w:val="single"/>
    </w:rPr>
  </w:style>
  <w:style w:type="character" w:styleId="af1">
    <w:name w:val="Book Title"/>
    <w:basedOn w:val="a0"/>
    <w:uiPriority w:val="33"/>
    <w:qFormat/>
    <w:rsid w:val="004841D1"/>
    <w:rPr>
      <w:rFonts w:asciiTheme="majorHAnsi" w:eastAsiaTheme="majorEastAsia" w:hAnsiTheme="majorHAnsi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4841D1"/>
    <w:pPr>
      <w:outlineLvl w:val="9"/>
    </w:pPr>
  </w:style>
  <w:style w:type="paragraph" w:styleId="af3">
    <w:name w:val="Normal (Web)"/>
    <w:basedOn w:val="a"/>
    <w:uiPriority w:val="99"/>
    <w:semiHidden/>
    <w:unhideWhenUsed/>
    <w:rsid w:val="00AD24AC"/>
    <w:pPr>
      <w:spacing w:before="100" w:beforeAutospacing="1" w:after="100" w:afterAutospacing="1"/>
    </w:pPr>
    <w:rPr>
      <w:rFonts w:ascii="Times New Roman" w:eastAsia="Times New Roman" w:hAnsi="Times New Roman"/>
      <w:lang w:val="ru-RU" w:eastAsia="ru-RU" w:bidi="ar-SA"/>
    </w:rPr>
  </w:style>
  <w:style w:type="paragraph" w:styleId="af4">
    <w:name w:val="Balloon Text"/>
    <w:basedOn w:val="a"/>
    <w:link w:val="af5"/>
    <w:uiPriority w:val="99"/>
    <w:semiHidden/>
    <w:unhideWhenUsed/>
    <w:rsid w:val="00AD24AC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AD24A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580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7</TotalTime>
  <Pages>16</Pages>
  <Words>2340</Words>
  <Characters>13341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ys</dc:creator>
  <cp:keywords/>
  <dc:description/>
  <cp:lastModifiedBy>Kudrov</cp:lastModifiedBy>
  <cp:revision>34</cp:revision>
  <dcterms:created xsi:type="dcterms:W3CDTF">2012-06-19T10:11:00Z</dcterms:created>
  <dcterms:modified xsi:type="dcterms:W3CDTF">2013-05-30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